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1F0" w:rsidRPr="00470A1A" w:rsidRDefault="00A311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470A1A">
        <w:rPr>
          <w:rFonts w:ascii="Times New Roman" w:hAnsi="Times New Roman" w:cs="Times New Roman"/>
          <w:sz w:val="24"/>
          <w:szCs w:val="24"/>
        </w:rPr>
        <w:t>Solutions :</w:t>
      </w:r>
      <w:proofErr w:type="gramEnd"/>
    </w:p>
    <w:p w:rsidR="00346503" w:rsidRPr="00470A1A" w:rsidRDefault="0034650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CF2F00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E3A6A" w:rsidRDefault="007D222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r=</m:t>
        </m:r>
      </m:oMath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distance</w:t>
      </w:r>
      <w:proofErr w:type="gramEnd"/>
      <w:r>
        <w:rPr>
          <w:rFonts w:ascii="Times New Roman" w:hAnsi="Times New Roman" w:cs="Times New Roman"/>
        </w:rPr>
        <w:t xml:space="preserve"> between (1,2) and (4,6)</w:t>
      </w:r>
    </w:p>
    <w:p w:rsidR="007D222F" w:rsidRDefault="007D222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 xml:space="preserve">   =5</m:t>
        </m:r>
      </m:oMath>
      <w:r>
        <w:rPr>
          <w:rFonts w:ascii="Times New Roman" w:hAnsi="Times New Roman" w:cs="Times New Roman"/>
        </w:rPr>
        <w:t xml:space="preserve"> </w:t>
      </w:r>
    </w:p>
    <w:p w:rsidR="007D222F" w:rsidRPr="00470A1A" w:rsidRDefault="007D222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A=</m:t>
        </m:r>
        <m:r>
          <w:rPr>
            <w:rFonts w:ascii="Cambria Math" w:hAnsi="Cambria Math" w:cs="Times New Roman"/>
            <w:sz w:val="24"/>
            <w:szCs w:val="24"/>
          </w:rPr>
          <m:t>π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25</m:t>
        </m:r>
        <m:r>
          <w:rPr>
            <w:rFonts w:ascii="Cambria Math" w:hAnsi="Cambria Math" w:cs="Times New Roman"/>
            <w:sz w:val="24"/>
            <w:szCs w:val="24"/>
          </w:rPr>
          <m:t>π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5B5E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7D222F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9333D" w:rsidRDefault="006B4E4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959539</wp:posOffset>
            </wp:positionH>
            <wp:positionV relativeFrom="paragraph">
              <wp:posOffset>37248</wp:posOffset>
            </wp:positionV>
            <wp:extent cx="601923" cy="668740"/>
            <wp:effectExtent l="19050" t="0" r="7677" b="0"/>
            <wp:wrapNone/>
            <wp:docPr id="1" name="Picture 0" descr="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bmp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01923" cy="668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222F">
        <w:rPr>
          <w:rFonts w:ascii="Times New Roman" w:hAnsi="Times New Roman" w:cs="Times New Roman"/>
        </w:rPr>
        <w:t xml:space="preserve">Centre of given circle </w:t>
      </w:r>
      <m:oMath>
        <m:r>
          <w:rPr>
            <w:rFonts w:ascii="Cambria Math" w:hAnsi="Cambria Math" w:cs="Times New Roman"/>
          </w:rPr>
          <m:t>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  <m:r>
              <w:rPr>
                <w:rFonts w:ascii="Cambria Math" w:hAnsi="Cambria Math" w:cs="Times New Roman"/>
              </w:rPr>
              <m:t xml:space="preserve"> , 3</m:t>
            </m:r>
          </m:e>
        </m:d>
        <m:r>
          <w:rPr>
            <w:rFonts w:ascii="Cambria Math" w:hAnsi="Cambria Math" w:cs="Times New Roman"/>
          </w:rPr>
          <m:t xml:space="preserve"> , r=</m:t>
        </m:r>
        <m:rad>
          <m:radPr>
            <m:degHide m:val="on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9</m:t>
                </m:r>
              </m:num>
              <m:den>
                <m:r>
                  <w:rPr>
                    <w:rFonts w:ascii="Cambria Math" w:hAnsi="Cambria Math" w:cs="Times New Roman"/>
                  </w:rPr>
                  <m:t>4</m:t>
                </m:r>
              </m:den>
            </m:f>
            <m:r>
              <w:rPr>
                <w:rFonts w:ascii="Cambria Math" w:hAnsi="Cambria Math" w:cs="Times New Roman"/>
              </w:rPr>
              <m:t>+9+9</m:t>
            </m:r>
          </m:e>
        </m:ra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9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</w:p>
    <w:p w:rsidR="007D222F" w:rsidRDefault="007D222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quired locus is the circle with centre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  <m:r>
              <w:rPr>
                <w:rFonts w:ascii="Cambria Math" w:hAnsi="Cambria Math" w:cs="Times New Roman"/>
              </w:rPr>
              <m:t xml:space="preserve"> , 3</m:t>
            </m:r>
          </m:e>
        </m:d>
      </m:oMath>
      <w:r>
        <w:rPr>
          <w:rFonts w:ascii="Times New Roman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r=3+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9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5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</w:p>
    <w:p w:rsidR="007D222F" w:rsidRPr="00470A1A" w:rsidRDefault="007D222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quired circle is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(y-3)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25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</m:oMath>
    </w:p>
    <w:p w:rsidR="00295B5E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9D2EFC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95B5E" w:rsidRDefault="00F611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x+2y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="009D2EF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D2EFC" w:rsidRDefault="009D2EF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π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12</m:t>
        </m:r>
        <m:r>
          <w:rPr>
            <w:rFonts w:ascii="Cambria Math" w:hAnsi="Cambria Math" w:cs="Times New Roman"/>
            <w:sz w:val="24"/>
            <w:szCs w:val="24"/>
          </w:rPr>
          <m:t>π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=12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g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c=12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k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=12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k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0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D2EFC" w:rsidRPr="00470A1A" w:rsidRDefault="009D2EF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DF20BF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59134D">
        <w:rPr>
          <w:rFonts w:ascii="Times New Roman" w:hAnsi="Times New Roman" w:cs="Times New Roman"/>
          <w:sz w:val="24"/>
          <w:szCs w:val="24"/>
        </w:rPr>
        <w:t>d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49333D" w:rsidRDefault="009D2EFC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Centr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A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,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 B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6,8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2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</m:t>
        </m:r>
      </m:oMath>
    </w:p>
    <w:p w:rsidR="009D2EFC" w:rsidRDefault="009D2EFC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B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61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5 , AB&gt;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D2EFC" w:rsidRPr="00470A1A" w:rsidRDefault="006B4E46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027295</wp:posOffset>
            </wp:positionH>
            <wp:positionV relativeFrom="paragraph">
              <wp:posOffset>59690</wp:posOffset>
            </wp:positionV>
            <wp:extent cx="956310" cy="681990"/>
            <wp:effectExtent l="19050" t="0" r="0" b="0"/>
            <wp:wrapNone/>
            <wp:docPr id="2" name="Picture 1" descr="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bmp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56310" cy="681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476927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76927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s two of the 3 lines are parallel the number of possible circles is 2</w:t>
      </w:r>
    </w:p>
    <w:p w:rsidR="0059134D" w:rsidRPr="00470A1A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F902F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12696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g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c=9</m:t>
        </m:r>
      </m:oMath>
      <w:r>
        <w:rPr>
          <w:rFonts w:ascii="Times New Roman" w:hAnsi="Times New Roman" w:cs="Times New Roman"/>
          <w:sz w:val="24"/>
          <w:szCs w:val="24"/>
        </w:rPr>
        <w:t xml:space="preserve"> the coordinate axes are tangents and their combined equation is </w:t>
      </w:r>
      <m:oMath>
        <m:r>
          <w:rPr>
            <w:rFonts w:ascii="Cambria Math" w:hAnsi="Cambria Math" w:cs="Times New Roman"/>
            <w:sz w:val="24"/>
            <w:szCs w:val="24"/>
          </w:rPr>
          <m:t>xy=0</m:t>
        </m:r>
      </m:oMath>
    </w:p>
    <w:p w:rsidR="0059134D" w:rsidRPr="00470A1A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59134D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  <w:r w:rsidR="00643AC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16A6" w:rsidRDefault="006B4E46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51964</wp:posOffset>
            </wp:positionH>
            <wp:positionV relativeFrom="paragraph">
              <wp:posOffset>-2047</wp:posOffset>
            </wp:positionV>
            <wp:extent cx="849327" cy="627797"/>
            <wp:effectExtent l="19050" t="0" r="7923" b="0"/>
            <wp:wrapNone/>
            <wp:docPr id="3" name="Picture 2" descr="7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bmp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49327" cy="6277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 w:rsidR="0059134D">
        <w:rPr>
          <w:rFonts w:ascii="Times New Roman" w:hAnsi="Times New Roman" w:cs="Times New Roman"/>
          <w:sz w:val="24"/>
          <w:szCs w:val="24"/>
        </w:rPr>
        <w:t xml:space="preserve">Centre </w:t>
      </w:r>
      <m:oMath>
        <w:proofErr w:type="gramEnd"/>
        <m:r>
          <w:rPr>
            <w:rFonts w:ascii="Cambria Math" w:hAnsi="Cambria Math" w:cs="Times New Roman"/>
            <w:sz w:val="24"/>
            <w:szCs w:val="24"/>
          </w:rPr>
          <m:t>=(2,0)</m:t>
        </m:r>
      </m:oMath>
      <w:r w:rsidR="0059134D">
        <w:rPr>
          <w:rFonts w:ascii="Times New Roman" w:hAnsi="Times New Roman" w:cs="Times New Roman"/>
          <w:sz w:val="24"/>
          <w:szCs w:val="24"/>
        </w:rPr>
        <w:t xml:space="preserve">, mid point </w:t>
      </w:r>
      <m:oMath>
        <m:r>
          <w:rPr>
            <w:rFonts w:ascii="Cambria Math" w:hAnsi="Cambria Math" w:cs="Times New Roman"/>
            <w:sz w:val="24"/>
            <w:szCs w:val="24"/>
          </w:rPr>
          <m:t>=(1,0)</m:t>
        </m:r>
      </m:oMath>
    </w:p>
    <w:p w:rsidR="0059134D" w:rsidRDefault="0059134D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ne joining them is </w:t>
      </w:r>
      <m:oMath>
        <m:r>
          <w:rPr>
            <w:rFonts w:ascii="Cambria Math" w:hAnsi="Cambria Math" w:cs="Times New Roman"/>
            <w:sz w:val="24"/>
            <w:szCs w:val="24"/>
          </w:rPr>
          <m:t>y=0</m:t>
        </m:r>
      </m:oMath>
    </w:p>
    <w:p w:rsidR="0059134D" w:rsidRDefault="0059134D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</m:oMath>
      <w:r>
        <w:rPr>
          <w:rFonts w:ascii="Times New Roman" w:hAnsi="Times New Roman" w:cs="Times New Roman"/>
          <w:sz w:val="24"/>
          <w:szCs w:val="24"/>
        </w:rPr>
        <w:t xml:space="preserve"> The chord is perpendicular to any horizontal line </w:t>
      </w:r>
    </w:p>
    <w:p w:rsidR="0059134D" w:rsidRPr="00470A1A" w:rsidRDefault="0059134D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59134D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134D" w:rsidRDefault="006B4E4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239922</wp:posOffset>
            </wp:positionH>
            <wp:positionV relativeFrom="paragraph">
              <wp:posOffset>190254</wp:posOffset>
            </wp:positionV>
            <wp:extent cx="1147834" cy="484495"/>
            <wp:effectExtent l="19050" t="0" r="0" b="0"/>
            <wp:wrapNone/>
            <wp:docPr id="4" name="Picture 3" descr="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bmp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7834" cy="484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134D">
        <w:rPr>
          <w:rFonts w:ascii="Times New Roman" w:hAnsi="Times New Roman" w:cs="Times New Roman"/>
          <w:sz w:val="24"/>
          <w:szCs w:val="24"/>
        </w:rPr>
        <w:t xml:space="preserve">Centre </w:t>
      </w:r>
      <m:oMath>
        <m:r>
          <w:rPr>
            <w:rFonts w:ascii="Cambria Math" w:hAnsi="Cambria Math" w:cs="Times New Roman"/>
            <w:sz w:val="24"/>
            <w:szCs w:val="24"/>
          </w:rPr>
          <m:t>C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,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 r=5,CP=10</m:t>
        </m:r>
      </m:oMath>
    </w:p>
    <w:p w:rsidR="0059134D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ast distance </w:t>
      </w:r>
      <m:oMath>
        <m:r>
          <w:rPr>
            <w:rFonts w:ascii="Cambria Math" w:hAnsi="Cambria Math" w:cs="Times New Roman"/>
            <w:sz w:val="24"/>
            <w:szCs w:val="24"/>
          </w:rPr>
          <m:t>=PB=CP-r=5</m:t>
        </m:r>
      </m:oMath>
    </w:p>
    <w:p w:rsidR="0059134D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reatest distance </w:t>
      </w:r>
      <m:oMath>
        <m:r>
          <w:rPr>
            <w:rFonts w:ascii="Cambria Math" w:hAnsi="Cambria Math" w:cs="Times New Roman"/>
            <w:sz w:val="24"/>
            <w:szCs w:val="24"/>
          </w:rPr>
          <m:t>=PA=CP+r=15</m:t>
        </m:r>
      </m:oMath>
    </w:p>
    <w:p w:rsidR="0059134D" w:rsidRPr="00470A1A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6B4E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885080</wp:posOffset>
            </wp:positionH>
            <wp:positionV relativeFrom="paragraph">
              <wp:posOffset>170768</wp:posOffset>
            </wp:positionV>
            <wp:extent cx="1025004" cy="1005440"/>
            <wp:effectExtent l="19050" t="0" r="3696" b="0"/>
            <wp:wrapNone/>
            <wp:docPr id="5" name="Picture 4" descr="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bmp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24928" cy="1005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A311F0"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="00A311F0"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59134D">
        <w:rPr>
          <w:rFonts w:ascii="Times New Roman" w:hAnsi="Times New Roman" w:cs="Times New Roman"/>
          <w:sz w:val="24"/>
          <w:szCs w:val="24"/>
        </w:rPr>
        <w:t>a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134D" w:rsidRDefault="0059134D" w:rsidP="00834115">
      <w:pPr>
        <w:tabs>
          <w:tab w:val="left" w:pos="180"/>
        </w:tabs>
        <w:spacing w:after="0"/>
        <w:ind w:left="720"/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8203F3">
        <w:rPr>
          <w:position w:val="-16"/>
        </w:rPr>
        <w:object w:dxaOrig="315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95pt;height:20.95pt" o:ole="">
            <v:imagedata r:id="rId11" o:title=""/>
          </v:shape>
          <o:OLEObject Type="Embed" ProgID="Equation.DSMT4" ShapeID="_x0000_i1025" DrawAspect="Content" ObjectID="_1645958213" r:id="rId12"/>
        </w:object>
      </w:r>
    </w:p>
    <w:p w:rsidR="0059134D" w:rsidRDefault="0059134D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   </m:t>
        </m:r>
        <m:r>
          <m:rPr>
            <m:sty m:val="p"/>
          </m:rPr>
          <w:rPr>
            <w:rFonts w:ascii="Cambria Math" w:hAnsi="Cambria Math"/>
            <w:position w:val="-16"/>
          </w:rPr>
          <w:object w:dxaOrig="1180" w:dyaOrig="420">
            <v:shape id="_x0000_i1026" type="#_x0000_t75" style="width:59.1pt;height:20.95pt" o:ole="">
              <v:imagedata r:id="rId13" o:title=""/>
            </v:shape>
            <o:OLEObject Type="Embed" ProgID="Equation.DSMT4" ShapeID="_x0000_i1026" DrawAspect="Content" ObjectID="_1645958214" r:id="rId14"/>
          </w:object>
        </m:r>
      </m:oMath>
      <w:r>
        <w:rPr>
          <w:rFonts w:ascii="Times New Roman" w:hAnsi="Times New Roman" w:cs="Times New Roman"/>
        </w:rPr>
        <w:t xml:space="preserve"> </w:t>
      </w:r>
    </w:p>
    <w:p w:rsidR="0059134D" w:rsidRDefault="0059134D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  ∆OPQ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quilateral</w:t>
      </w:r>
    </w:p>
    <w:p w:rsidR="0059134D" w:rsidRDefault="0059134D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    PQ=r=4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134D" w:rsidRPr="00470A1A" w:rsidRDefault="006B4E46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836160</wp:posOffset>
            </wp:positionH>
            <wp:positionV relativeFrom="paragraph">
              <wp:posOffset>162560</wp:posOffset>
            </wp:positionV>
            <wp:extent cx="1085850" cy="681990"/>
            <wp:effectExtent l="19050" t="0" r="0" b="0"/>
            <wp:wrapNone/>
            <wp:docPr id="6" name="Picture 5" descr="1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bmp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681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59134D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,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,-2</m:t>
            </m:r>
          </m:e>
        </m:d>
      </m:oMath>
    </w:p>
    <w:p w:rsidR="0059134D" w:rsidRPr="00470A1A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quation of the circle is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lastRenderedPageBreak/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59134D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59134D" w:rsidP="0059134D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y tangent is of the form </w:t>
      </w:r>
      <m:oMath>
        <m:r>
          <w:rPr>
            <w:rFonts w:ascii="Cambria Math" w:hAnsi="Cambria Math" w:cs="Times New Roman"/>
            <w:sz w:val="24"/>
            <w:szCs w:val="24"/>
          </w:rPr>
          <m:t>y=mx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den>
        </m:f>
      </m:oMath>
    </w:p>
    <w:p w:rsidR="0059134D" w:rsidRDefault="0059134D" w:rsidP="0059134D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hAnsi="Cambria Math" w:cs="Times New Roman"/>
            <w:sz w:val="24"/>
            <w:szCs w:val="24"/>
          </w:rPr>
          <m:t>m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, a=3</m:t>
        </m:r>
      </m:oMath>
    </w:p>
    <w:p w:rsidR="00274701" w:rsidRPr="00470A1A" w:rsidRDefault="00274701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59134D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sider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latu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ctum in </w:t>
      </w:r>
      <w:proofErr w:type="gramStart"/>
      <w:r>
        <w:rPr>
          <w:rFonts w:ascii="Times New Roman" w:hAnsi="Times New Roman" w:cs="Times New Roman"/>
          <w:sz w:val="24"/>
          <w:szCs w:val="24"/>
        </w:rPr>
        <w:t>particular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 is the focus</w:t>
      </w:r>
    </w:p>
    <w:p w:rsidR="0059134D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P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Q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a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a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</m:oMath>
      <w:r w:rsidR="009B5E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701" w:rsidRPr="00470A1A" w:rsidRDefault="00274701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B5E45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9B5E45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=2+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-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;  y=4t+1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t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="001C120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1202" w:rsidRDefault="00F6111B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-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)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6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8(x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)</m:t>
        </m:r>
      </m:oMath>
      <w:r w:rsidR="001C120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1202" w:rsidRPr="001C1202" w:rsidRDefault="001C1202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w:r w:rsidRPr="001C1202">
        <w:rPr>
          <w:rFonts w:ascii="Times New Roman" w:hAnsi="Times New Roman" w:cs="Times New Roman"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ertex is (2</w:t>
      </w:r>
      <w:proofErr w:type="gramStart"/>
      <w:r>
        <w:rPr>
          <w:rFonts w:ascii="Times New Roman" w:hAnsi="Times New Roman" w:cs="Times New Roman"/>
          <w:sz w:val="24"/>
          <w:szCs w:val="24"/>
        </w:rPr>
        <w:t>,1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focus is </w:t>
      </w:r>
      <m:oMath>
        <m:r>
          <w:rPr>
            <w:rFonts w:ascii="Cambria Math" w:hAnsi="Cambria Math" w:cs="Times New Roman"/>
            <w:sz w:val="24"/>
            <w:szCs w:val="24"/>
          </w:rPr>
          <m:t>(a+h,k)=(4,1)</m:t>
        </m:r>
      </m:oMath>
    </w:p>
    <w:p w:rsidR="00274701" w:rsidRPr="00470A1A" w:rsidRDefault="00274701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</w:p>
    <w:p w:rsidR="002B3548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9B5E45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m:oMath>
        <m:r>
          <w:rPr>
            <w:rFonts w:ascii="Cambria Math" w:hAnsi="Cambria Math" w:cs="Times New Roman"/>
            <w:sz w:val="24"/>
            <w:szCs w:val="24"/>
          </w:rPr>
          <m:t>a=1, y=mx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is a tangent (1</w:t>
      </w:r>
      <w:proofErr w:type="gramStart"/>
      <w:r>
        <w:rPr>
          <w:rFonts w:ascii="Times New Roman" w:hAnsi="Times New Roman" w:cs="Times New Roman"/>
          <w:sz w:val="24"/>
          <w:szCs w:val="24"/>
        </w:rPr>
        <w:t>,3</w:t>
      </w:r>
      <w:proofErr w:type="gramEnd"/>
      <w:r>
        <w:rPr>
          <w:rFonts w:ascii="Times New Roman" w:hAnsi="Times New Roman" w:cs="Times New Roman"/>
          <w:sz w:val="24"/>
          <w:szCs w:val="24"/>
        </w:rPr>
        <w:t>) lies on it</w:t>
      </w:r>
    </w:p>
    <w:p w:rsidR="001C1202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3=m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3m+1=0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=3 ,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1202" w:rsidRDefault="00F611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4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rad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1C120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1202" w:rsidRPr="00470A1A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CB7F50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51E43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O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,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 L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2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(a,-2a)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1202" w:rsidRPr="001C1202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1C1202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rea of </w:t>
      </w:r>
      <m:oMath>
        <m:r>
          <w:rPr>
            <w:rFonts w:ascii="Cambria Math" w:hAnsi="Cambria Math" w:cs="Times New Roman"/>
            <w:sz w:val="24"/>
            <w:szCs w:val="24"/>
          </w:rPr>
          <m:t>∆OL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O+a+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a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a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a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7F50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</m:oMath>
      <w:r>
        <w:rPr>
          <w:rFonts w:ascii="Times New Roman" w:hAnsi="Times New Roman" w:cs="Times New Roman"/>
          <w:sz w:val="24"/>
          <w:szCs w:val="24"/>
        </w:rPr>
        <w:t xml:space="preserve">Area </w:t>
      </w:r>
      <m:oMath>
        <m:r>
          <w:rPr>
            <w:rFonts w:ascii="Cambria Math" w:hAnsi="Cambria Math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72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a=6</m:t>
        </m:r>
      </m:oMath>
    </w:p>
    <w:p w:rsidR="001C1202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directrix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=-6</m:t>
        </m:r>
      </m:oMath>
    </w:p>
    <w:p w:rsidR="001C1202" w:rsidRPr="00470A1A" w:rsidRDefault="006B4E4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785235</wp:posOffset>
            </wp:positionH>
            <wp:positionV relativeFrom="paragraph">
              <wp:posOffset>181610</wp:posOffset>
            </wp:positionV>
            <wp:extent cx="942975" cy="620395"/>
            <wp:effectExtent l="19050" t="0" r="9525" b="0"/>
            <wp:wrapNone/>
            <wp:docPr id="7" name="Picture 6" descr="1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.bmp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620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1C1202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C1202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rtex is </w:t>
      </w:r>
      <w:proofErr w:type="spellStart"/>
      <w:r>
        <w:rPr>
          <w:rFonts w:ascii="Times New Roman" w:hAnsi="Times New Roman" w:cs="Times New Roman"/>
          <w:sz w:val="24"/>
          <w:szCs w:val="24"/>
        </w:rPr>
        <w:t>mid poin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etween focus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directrix</w:t>
      </w:r>
      <w:proofErr w:type="spellEnd"/>
    </w:p>
    <w:p w:rsidR="001C1202" w:rsidRPr="00470A1A" w:rsidRDefault="001C1202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A211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C1202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wo parabolas intersect at (0</w:t>
      </w:r>
      <w:proofErr w:type="gramStart"/>
      <w:r>
        <w:rPr>
          <w:rFonts w:ascii="Times New Roman" w:hAnsi="Times New Roman" w:cs="Times New Roman"/>
          <w:sz w:val="24"/>
          <w:szCs w:val="24"/>
        </w:rPr>
        <w:t>,0</w:t>
      </w:r>
      <w:proofErr w:type="gramEnd"/>
      <w:r>
        <w:rPr>
          <w:rFonts w:ascii="Times New Roman" w:hAnsi="Times New Roman" w:cs="Times New Roman"/>
          <w:sz w:val="24"/>
          <w:szCs w:val="24"/>
        </w:rPr>
        <w:t>) and (4a,4a) and the length of the common chord is the distance between them.</w:t>
      </w:r>
    </w:p>
    <w:p w:rsidR="00BD1BDF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6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16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=4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a</m:t>
        </m:r>
      </m:oMath>
    </w:p>
    <w:p w:rsidR="005A2110" w:rsidRPr="00470A1A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6D7CE7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D7CE7" w:rsidRDefault="00BD1BD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cal distance of </w:t>
      </w:r>
      <m:oMath>
        <m:r>
          <w:rPr>
            <w:rFonts w:ascii="Cambria Math" w:hAnsi="Cambria Math" w:cs="Times New Roman"/>
            <w:sz w:val="24"/>
            <w:szCs w:val="24"/>
          </w:rPr>
          <m:t>P=PS=x+a</m:t>
        </m:r>
      </m:oMath>
    </w:p>
    <w:p w:rsidR="00BD1BDF" w:rsidRDefault="00BD1BD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m:oMath>
        <m:r>
          <w:rPr>
            <w:rFonts w:ascii="Cambria Math" w:hAnsi="Cambria Math" w:cs="Times New Roman"/>
            <w:sz w:val="24"/>
            <w:szCs w:val="24"/>
          </w:rPr>
          <m:t>a=1, x+1=17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x=16 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64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 y=</m:t>
        </m:r>
        <m:r>
          <w:rPr>
            <w:rFonts w:ascii="Cambria Math" w:hAnsi="Times New Roman" w:cs="Times New Roman"/>
            <w:sz w:val="24"/>
            <w:szCs w:val="24"/>
          </w:rPr>
          <m:t>±</m:t>
        </m:r>
        <m:r>
          <w:rPr>
            <w:rFonts w:ascii="Cambria Math" w:hAnsi="Times New Roman" w:cs="Times New Roman"/>
            <w:sz w:val="24"/>
            <w:szCs w:val="24"/>
          </w:rPr>
          <m:t>8</m:t>
        </m:r>
      </m:oMath>
    </w:p>
    <w:p w:rsidR="00BD1BDF" w:rsidRDefault="00BD1BD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oints are </w:t>
      </w:r>
      <m:oMath>
        <m:r>
          <w:rPr>
            <w:rFonts w:ascii="Cambria Math" w:hAnsi="Cambria Math" w:cs="Times New Roman"/>
            <w:sz w:val="24"/>
            <w:szCs w:val="24"/>
          </w:rPr>
          <m:t>(16,8) or (16,-8)</m:t>
        </m:r>
      </m:oMath>
    </w:p>
    <w:p w:rsidR="00BD1BDF" w:rsidRPr="00470A1A" w:rsidRDefault="00BD1BDF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BD1BDF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3674D" w:rsidRDefault="009C0960" w:rsidP="00BD1BD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4x-8y+12=0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x-2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8(y-1)</m:t>
        </m:r>
      </m:oMath>
    </w:p>
    <w:p w:rsidR="00BD1BDF" w:rsidRDefault="00BD1BDF" w:rsidP="00BD1BD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a=2, </m:t>
        </m:r>
        <m:r>
          <w:rPr>
            <w:rFonts w:ascii="Cambria Math" w:hAnsi="Cambria Math" w:cs="Times New Roman"/>
            <w:sz w:val="24"/>
            <w:szCs w:val="24"/>
          </w:rPr>
          <m:t>h=2, k=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D1BDF" w:rsidRDefault="00BD1BDF" w:rsidP="00BD1BD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Directri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</w:t>
      </w:r>
      <m:oMath>
        <m:r>
          <w:rPr>
            <w:rFonts w:ascii="Cambria Math" w:hAnsi="Cambria Math" w:cs="Times New Roman"/>
            <w:sz w:val="24"/>
            <w:szCs w:val="24"/>
          </w:rPr>
          <m:t>y=-a+h=-</m:t>
        </m:r>
        <m:r>
          <w:rPr>
            <w:rFonts w:ascii="Cambria Math" w:hAnsi="Cambria Math" w:cs="Times New Roman"/>
            <w:sz w:val="24"/>
            <w:szCs w:val="24"/>
          </w:rPr>
          <m:t>2+2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D1BDF" w:rsidRPr="00470A1A" w:rsidRDefault="00BD1BDF" w:rsidP="00BD1BD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i.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y=0</m:t>
        </m:r>
      </m:oMath>
    </w:p>
    <w:p w:rsidR="009C0960" w:rsidRDefault="009C096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BD1BDF" w:rsidRPr="00470A1A" w:rsidRDefault="00BD1BD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lastRenderedPageBreak/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BD1BDF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3674D" w:rsidRDefault="00BD1BD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m:oMath>
        <m:r>
          <w:rPr>
            <w:rFonts w:ascii="Cambria Math" w:hAnsi="Cambria Math" w:cs="Times New Roman"/>
            <w:sz w:val="24"/>
            <w:szCs w:val="24"/>
          </w:rPr>
          <m:t>m=2, c=k, a=2,   c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c=1</m:t>
        </m:r>
      </m:oMath>
    </w:p>
    <w:p w:rsidR="00BD1BDF" w:rsidRDefault="00BD1BD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k=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3C0D" w:rsidRPr="00470A1A" w:rsidRDefault="00213C0D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BD1BDF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13C0D" w:rsidRDefault="00BD1BD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S=e(PM)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D1BDF" w:rsidRDefault="00BD1BD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here S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,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  e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, PM=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+6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D1BDF" w:rsidRDefault="00F611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+6</m:t>
            </m:r>
          </m:e>
        </m:d>
      </m:oMath>
      <w:r w:rsidR="00BD1BD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BD1BDF">
        <w:rPr>
          <w:rFonts w:ascii="Times New Roman" w:hAnsi="Times New Roman" w:cs="Times New Roman"/>
          <w:sz w:val="24"/>
          <w:szCs w:val="24"/>
        </w:rPr>
        <w:t>on</w:t>
      </w:r>
      <w:proofErr w:type="gramEnd"/>
      <w:r w:rsidR="00BD1BDF">
        <w:rPr>
          <w:rFonts w:ascii="Times New Roman" w:hAnsi="Times New Roman" w:cs="Times New Roman"/>
          <w:sz w:val="24"/>
          <w:szCs w:val="24"/>
        </w:rPr>
        <w:t xml:space="preserve"> squaring and arranging</w:t>
      </w:r>
    </w:p>
    <w:p w:rsidR="00BD1BDF" w:rsidRDefault="00BD1BD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12x-36=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D1BDF" w:rsidRPr="00470A1A" w:rsidRDefault="00BD1BDF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6B4E46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795520</wp:posOffset>
            </wp:positionH>
            <wp:positionV relativeFrom="paragraph">
              <wp:posOffset>111125</wp:posOffset>
            </wp:positionV>
            <wp:extent cx="1263650" cy="805180"/>
            <wp:effectExtent l="19050" t="0" r="0" b="0"/>
            <wp:wrapNone/>
            <wp:docPr id="8" name="Picture 7" descr="2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.bmp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63650" cy="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11F0" w:rsidRPr="00470A1A">
        <w:rPr>
          <w:rFonts w:ascii="Times New Roman" w:hAnsi="Times New Roman" w:cs="Times New Roman"/>
          <w:sz w:val="24"/>
          <w:szCs w:val="24"/>
        </w:rPr>
        <w:t>Ans : (</w:t>
      </w:r>
      <w:r w:rsidR="00BD1BDF">
        <w:rPr>
          <w:rFonts w:ascii="Times New Roman" w:hAnsi="Times New Roman" w:cs="Times New Roman"/>
          <w:sz w:val="24"/>
          <w:szCs w:val="24"/>
        </w:rPr>
        <w:t>b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213C0D" w:rsidRDefault="00F76529" w:rsidP="00BD1BDF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ab/>
      </w:r>
      <w:r w:rsidRPr="00470A1A">
        <w:rPr>
          <w:rFonts w:ascii="Times New Roman" w:hAnsi="Times New Roman" w:cs="Times New Roman"/>
          <w:sz w:val="24"/>
          <w:szCs w:val="24"/>
        </w:rPr>
        <w:tab/>
      </w:r>
      <w:r w:rsidR="00BD1BDF">
        <w:rPr>
          <w:rFonts w:ascii="Times New Roman" w:hAnsi="Times New Roman" w:cs="Times New Roman"/>
          <w:sz w:val="24"/>
          <w:szCs w:val="24"/>
        </w:rPr>
        <w:t xml:space="preserve">In triangle OBS,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45°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OB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OS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 ae=b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e</m:t>
        </m:r>
      </m:oMath>
    </w:p>
    <w:p w:rsidR="00BD1BDF" w:rsidRPr="00470A1A" w:rsidRDefault="00E03396" w:rsidP="00BD1BDF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e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e>
            </m:ra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 w:rsidR="00BD1BDF">
        <w:rPr>
          <w:rFonts w:ascii="Times New Roman" w:hAnsi="Times New Roman" w:cs="Times New Roman"/>
          <w:sz w:val="24"/>
          <w:szCs w:val="24"/>
        </w:rPr>
        <w:tab/>
      </w:r>
      <w:r w:rsidR="00BD1BDF">
        <w:rPr>
          <w:rFonts w:ascii="Times New Roman" w:hAnsi="Times New Roman" w:cs="Times New Roman"/>
          <w:sz w:val="24"/>
          <w:szCs w:val="24"/>
        </w:rPr>
        <w:tab/>
      </w:r>
    </w:p>
    <w:p w:rsidR="009C0960" w:rsidRPr="00470A1A" w:rsidRDefault="009C0960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E03396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51B85" w:rsidRDefault="00F611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b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="00213C0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3C0D" w:rsidRDefault="00E0339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e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6</m:t>
                </m:r>
              </m:den>
            </m:f>
          </m:e>
        </m:ra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5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</w:p>
    <w:p w:rsidR="00E03396" w:rsidRPr="00470A1A" w:rsidRDefault="00E0339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A51B85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92BA0" w:rsidRDefault="00E0339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id poin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LR is (3</w:t>
      </w:r>
      <w:proofErr w:type="gramStart"/>
      <w:r>
        <w:rPr>
          <w:rFonts w:ascii="Times New Roman" w:hAnsi="Times New Roman" w:cs="Times New Roman"/>
          <w:sz w:val="24"/>
          <w:szCs w:val="24"/>
        </w:rPr>
        <w:t>,5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which is the other focus. Distance between the foci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0+16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=4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03396" w:rsidRPr="00470A1A" w:rsidRDefault="00E0339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6B4E46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850130</wp:posOffset>
            </wp:positionH>
            <wp:positionV relativeFrom="paragraph">
              <wp:posOffset>134620</wp:posOffset>
            </wp:positionV>
            <wp:extent cx="1106805" cy="743585"/>
            <wp:effectExtent l="19050" t="0" r="0" b="0"/>
            <wp:wrapNone/>
            <wp:docPr id="9" name="Picture 8" descr="2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5.bmp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6805" cy="743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A311F0"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="00A311F0"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E03396">
        <w:rPr>
          <w:rFonts w:ascii="Times New Roman" w:hAnsi="Times New Roman" w:cs="Times New Roman"/>
          <w:sz w:val="24"/>
          <w:szCs w:val="24"/>
        </w:rPr>
        <w:t>c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E03396" w:rsidRDefault="00E0339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iangles OLS &amp; LSA are equal in area </w:t>
      </w:r>
    </w:p>
    <w:p w:rsidR="00E03396" w:rsidRDefault="00E0339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2OS=OA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03396" w:rsidRDefault="00E0339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a=2ae 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e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1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03396" w:rsidRPr="00470A1A" w:rsidRDefault="00E0339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E03396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D6D19" w:rsidRDefault="001D6D19" w:rsidP="00E03396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m:oMath>
        <m:r>
          <w:rPr>
            <w:rFonts w:ascii="Cambria Math" w:hAnsi="Cambria Math" w:cs="Times New Roman"/>
            <w:sz w:val="24"/>
            <w:szCs w:val="24"/>
          </w:rPr>
          <m:t>2a=2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b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a=2b</m:t>
        </m:r>
      </m:oMath>
      <w:r w:rsidR="00E0339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03396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E03396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πab=2π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ab=2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a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2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a=2</m:t>
        </m:r>
      </m:oMath>
      <w:r w:rsidR="00E0339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03396" w:rsidRPr="00470A1A" w:rsidRDefault="0040663B" w:rsidP="00E03396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 xml:space="preserve">∴  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require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um </w:t>
      </w:r>
      <m:oMath>
        <m:r>
          <w:rPr>
            <w:rFonts w:ascii="Cambria Math" w:hAnsi="Cambria Math" w:cs="Times New Roman"/>
            <w:sz w:val="24"/>
            <w:szCs w:val="24"/>
          </w:rPr>
          <m:t>=2a=4</m:t>
        </m:r>
      </m:oMath>
    </w:p>
    <w:p w:rsidR="00C71392" w:rsidRPr="00470A1A" w:rsidRDefault="00C71392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E03396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0663B" w:rsidRDefault="0040663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p be any point on the ellipse. Then </w:t>
      </w:r>
      <m:oMath>
        <m:r>
          <w:rPr>
            <w:rFonts w:ascii="Cambria Math" w:hAnsi="Cambria Math" w:cs="Times New Roman"/>
            <w:sz w:val="24"/>
            <w:szCs w:val="24"/>
          </w:rPr>
          <m:t>PS+P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2a        S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2ae</m:t>
        </m:r>
      </m:oMath>
    </w:p>
    <w:p w:rsidR="00C71392" w:rsidRDefault="0040663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m:oMath>
        <m:r>
          <w:rPr>
            <w:rFonts w:ascii="Cambria Math" w:hAnsi="Cambria Math" w:cs="Times New Roman"/>
            <w:sz w:val="24"/>
            <w:szCs w:val="24"/>
          </w:rPr>
          <m:t>=2a+2ae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0663B" w:rsidRDefault="0040663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m:oMath>
        <m:r>
          <w:rPr>
            <w:rFonts w:ascii="Cambria Math" w:hAnsi="Cambria Math" w:cs="Times New Roman"/>
            <w:sz w:val="24"/>
            <w:szCs w:val="24"/>
          </w:rPr>
          <m:t>a=4,  b=3        ∴      e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ae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=7</m:t>
        </m:r>
      </m:oMath>
    </w:p>
    <w:p w:rsidR="0040663B" w:rsidRDefault="0040663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m:oMath>
        <m:r>
          <w:rPr>
            <w:rFonts w:ascii="Cambria Math" w:hAnsi="Cambria Math" w:cs="Times New Roman"/>
            <w:sz w:val="24"/>
            <w:szCs w:val="24"/>
          </w:rPr>
          <m:t>=2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+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</m:rad>
          </m:e>
        </m:d>
      </m:oMath>
    </w:p>
    <w:p w:rsidR="0040663B" w:rsidRPr="00470A1A" w:rsidRDefault="0040663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E03396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226B3" w:rsidRDefault="0040663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w.k.t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focus (ae,0) lies on </w:t>
      </w:r>
      <m:oMath>
        <m:r>
          <w:rPr>
            <w:rFonts w:ascii="Cambria Math" w:hAnsi="Cambria Math" w:cs="Times New Roman"/>
            <w:sz w:val="24"/>
            <w:szCs w:val="24"/>
          </w:rPr>
          <m:t>x=2y+3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ae=3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a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3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a=4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0663B" w:rsidRDefault="0040663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6-9=7 , b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e>
        </m:ra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E03396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D1042" w:rsidRPr="00470A1A" w:rsidRDefault="0040663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m:oMath>
        <m:r>
          <w:rPr>
            <w:rFonts w:ascii="Cambria Math" w:hAnsi="Cambria Math" w:cs="Times New Roman"/>
            <w:sz w:val="24"/>
            <w:szCs w:val="24"/>
          </w:rPr>
          <m:t>2a: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25:16</m:t>
        </m:r>
      </m:oMath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lastRenderedPageBreak/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2226B3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D1042" w:rsidRDefault="0040663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rea of the triangle is </w:t>
      </w:r>
      <w:proofErr w:type="gramStart"/>
      <w:r>
        <w:rPr>
          <w:rFonts w:ascii="Times New Roman" w:hAnsi="Times New Roman" w:cs="Times New Roman"/>
          <w:sz w:val="24"/>
          <w:szCs w:val="24"/>
        </w:rPr>
        <w:t>maximum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44707">
        <w:rPr>
          <w:rFonts w:ascii="Times New Roman" w:hAnsi="Times New Roman" w:cs="Times New Roman"/>
          <w:sz w:val="24"/>
          <w:szCs w:val="24"/>
        </w:rPr>
        <w:t>if P coincides</w:t>
      </w:r>
      <w:r>
        <w:rPr>
          <w:rFonts w:ascii="Times New Roman" w:hAnsi="Times New Roman" w:cs="Times New Roman"/>
          <w:sz w:val="24"/>
          <w:szCs w:val="24"/>
        </w:rPr>
        <w:t xml:space="preserve"> with B</w:t>
      </w:r>
    </w:p>
    <w:p w:rsidR="0040663B" w:rsidRDefault="0040663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n area of the </w:t>
      </w:r>
      <m:oMath>
        <m:r>
          <w:rPr>
            <w:rFonts w:ascii="Cambria Math" w:hAnsi="Cambria Math" w:cs="Times New Roman"/>
            <w:sz w:val="24"/>
            <w:szCs w:val="24"/>
          </w:rPr>
          <m:t>∆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∙S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∙OB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∙2ae∙b=b∙ae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75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∙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=5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5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=25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</m:oMath>
    </w:p>
    <w:p w:rsidR="0040663B" w:rsidRPr="00470A1A" w:rsidRDefault="0040663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5D1042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D1042" w:rsidRDefault="0040663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e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a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16, 2a=16e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0663B" w:rsidRDefault="0040663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stance between foci </w:t>
      </w:r>
      <m:oMath>
        <m:r>
          <w:rPr>
            <w:rFonts w:ascii="Cambria Math" w:hAnsi="Cambria Math" w:cs="Times New Roman"/>
            <w:sz w:val="24"/>
            <w:szCs w:val="24"/>
          </w:rPr>
          <m:t>=2ae=16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32</m:t>
        </m:r>
      </m:oMath>
    </w:p>
    <w:p w:rsidR="0040663B" w:rsidRPr="00470A1A" w:rsidRDefault="0040663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40663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56637" w:rsidRDefault="004F540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m:oMath>
        <m:r>
          <w:rPr>
            <w:rFonts w:ascii="Cambria Math" w:hAnsi="Cambria Math" w:cs="Times New Roman"/>
            <w:sz w:val="24"/>
            <w:szCs w:val="24"/>
          </w:rPr>
          <m:t>a=2, b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 ∴   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ec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=3 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2</m:t>
        </m:r>
      </m:oMath>
    </w:p>
    <w:p w:rsidR="004F5408" w:rsidRPr="00470A1A" w:rsidRDefault="004F540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viding,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ec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e>
            </m:func>
          </m:num>
          <m:den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e>
                </m:rad>
              </m:den>
            </m:f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cosec </m:t>
        </m:r>
        <m:r>
          <w:rPr>
            <w:rFonts w:ascii="Cambria Math" w:hAnsi="Cambria Math" w:cs="Times New Roman"/>
            <w:sz w:val="24"/>
            <w:szCs w:val="24"/>
          </w:rPr>
          <m:t>θ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40663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42FD5" w:rsidRDefault="00F6111B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44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den>
            </m:f>
          </m:den>
        </m:f>
        <m:r>
          <w:rPr>
            <w:rFonts w:ascii="Cambria Math" w:hAnsi="Cambria Math" w:cs="Times New Roman"/>
            <w:sz w:val="24"/>
            <w:szCs w:val="24"/>
          </w:rPr>
          <m:t>=1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4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λ</m:t>
                    </m:r>
                  </m:den>
                </m:f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=1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</m:oMath>
      <w:r w:rsidR="00491F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91FA5" w:rsidRDefault="00491FA5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e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1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44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den>
            </m:f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-1 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>λ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6</m:t>
        </m:r>
      </m:oMath>
      <w:r w:rsidR="002B31D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B31D4" w:rsidRPr="00470A1A" w:rsidRDefault="002B31D4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40663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67DE4" w:rsidRDefault="002B31D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rtex is </w:t>
      </w:r>
      <w:proofErr w:type="spellStart"/>
      <w:r>
        <w:rPr>
          <w:rFonts w:ascii="Times New Roman" w:hAnsi="Times New Roman" w:cs="Times New Roman"/>
          <w:sz w:val="24"/>
          <w:szCs w:val="24"/>
        </w:rPr>
        <w:t>mid poin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focus and center</w:t>
      </w:r>
    </w:p>
    <w:p w:rsidR="002B31D4" w:rsidRDefault="002B31D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nce </w:t>
      </w:r>
      <m:oMath>
        <m:r>
          <w:rPr>
            <w:rFonts w:ascii="Cambria Math" w:hAnsi="Cambria Math" w:cs="Times New Roman"/>
            <w:sz w:val="24"/>
            <w:szCs w:val="24"/>
          </w:rPr>
          <m:t>a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e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e=2  ;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:rsidR="002B31D4" w:rsidRPr="00067DE4" w:rsidRDefault="002B31D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40663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D7C42" w:rsidRDefault="00F611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8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4a  and  2b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ae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2b=ae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e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="00CD7C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B31D4" w:rsidRDefault="002B31D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∴   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1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1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1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e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Pr="00470A1A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2918C5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40663B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D7C42" w:rsidRDefault="002B31D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2ae=16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ae=8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e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a=b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2</m:t>
            </m:r>
          </m:e>
        </m:rad>
      </m:oMath>
    </w:p>
    <w:p w:rsidR="002B31D4" w:rsidRPr="00470A1A" w:rsidRDefault="002B31D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hyperbol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s rectang</w:t>
      </w:r>
      <w:proofErr w:type="spellStart"/>
      <w:r w:rsidR="00544707">
        <w:rPr>
          <w:rFonts w:ascii="Times New Roman" w:hAnsi="Times New Roman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lar</w:t>
      </w:r>
      <w:proofErr w:type="spellEnd"/>
    </w:p>
    <w:p w:rsidR="00FA7655" w:rsidRPr="00470A1A" w:rsidRDefault="00FA765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B6180" w:rsidRPr="00470A1A" w:rsidRDefault="002B618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40663B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B31D4" w:rsidRDefault="00F611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±ae,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±2,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ae=2  and e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a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="002B31D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4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6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den>
        </m:f>
      </m:oMath>
    </w:p>
    <w:p w:rsidR="00CD7C42" w:rsidRPr="00470A1A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390942" w:rsidRPr="00470A1A" w:rsidRDefault="00390942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40663B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63390" w:rsidRDefault="00286C3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a hyperbola with </w:t>
      </w:r>
      <m:oMath>
        <m:r>
          <w:rPr>
            <w:rFonts w:ascii="Cambria Math" w:hAnsi="Cambria Math" w:cs="Times New Roman"/>
            <w:sz w:val="24"/>
            <w:szCs w:val="24"/>
          </w:rPr>
          <m:t>(±3,0)</m:t>
        </m:r>
      </m:oMath>
      <w:r>
        <w:rPr>
          <w:rFonts w:ascii="Times New Roman" w:hAnsi="Times New Roman" w:cs="Times New Roman"/>
          <w:sz w:val="24"/>
          <w:szCs w:val="24"/>
        </w:rPr>
        <w:t xml:space="preserve"> as the foci and length of the transverse axis = 4</w:t>
      </w:r>
    </w:p>
    <w:p w:rsidR="00286C3D" w:rsidRPr="00470A1A" w:rsidRDefault="00286C3D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5711CB" w:rsidRPr="00470A1A" w:rsidRDefault="005711CB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0663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86C3D" w:rsidRPr="00470A1A" w:rsidRDefault="00F611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1 and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e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e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</m:oMath>
      <w:r w:rsidR="00286C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40663B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90061" w:rsidRDefault="00286C3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have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,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and (3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2)</m:t>
        </m:r>
      </m:oMath>
      <w:r>
        <w:rPr>
          <w:rFonts w:ascii="Times New Roman" w:hAnsi="Times New Roman" w:cs="Times New Roman"/>
          <w:sz w:val="24"/>
          <w:szCs w:val="24"/>
        </w:rPr>
        <w:t xml:space="preserve"> lies on the hyperbola </w:t>
      </w:r>
    </w:p>
    <w:p w:rsidR="00286C3D" w:rsidRDefault="00F611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1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9 and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8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1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4</m:t>
        </m:r>
      </m:oMath>
      <w:r w:rsidR="00286C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6C3D" w:rsidRPr="00470A1A" w:rsidRDefault="00286C3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e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</m:t>
                </m:r>
              </m:den>
            </m:f>
          </m:e>
        </m:ra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lastRenderedPageBreak/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263390" w:rsidRPr="00470A1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90061" w:rsidRDefault="00286C3D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lop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L.R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w:proofErr w:type="gramEnd"/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-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-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1</m:t>
        </m:r>
      </m:oMath>
      <w:r>
        <w:rPr>
          <w:rFonts w:ascii="Times New Roman" w:hAnsi="Times New Roman" w:cs="Times New Roman"/>
          <w:sz w:val="24"/>
          <w:szCs w:val="24"/>
        </w:rPr>
        <w:t xml:space="preserve"> , Axis passes through S(3,3) and slope of axis = 1</w:t>
      </w:r>
    </w:p>
    <w:p w:rsidR="00390061" w:rsidRPr="00470A1A" w:rsidRDefault="0039006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286C3D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6747" w:rsidRDefault="00F6111B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func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func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3900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67BC3" w:rsidRDefault="00F6111B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2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8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1</m:t>
        </m:r>
      </m:oMath>
      <w:r w:rsidR="00D67BC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67BC3" w:rsidRDefault="00D67BC3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L.L.R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8</m:t>
                </m:r>
              </m:e>
            </m:d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2</m:t>
                </m:r>
              </m:e>
            </m:rad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8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Pr="00470A1A" w:rsidRDefault="00390061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6B4E46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300730</wp:posOffset>
            </wp:positionH>
            <wp:positionV relativeFrom="paragraph">
              <wp:posOffset>-1905</wp:posOffset>
            </wp:positionV>
            <wp:extent cx="1100455" cy="736600"/>
            <wp:effectExtent l="19050" t="0" r="4445" b="0"/>
            <wp:wrapNone/>
            <wp:docPr id="10" name="Picture 9" descr="4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3.bmp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0455" cy="736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F9036D"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="00F9036D"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286C3D">
        <w:rPr>
          <w:rFonts w:ascii="Times New Roman" w:hAnsi="Times New Roman" w:cs="Times New Roman"/>
          <w:sz w:val="24"/>
          <w:szCs w:val="24"/>
        </w:rPr>
        <w:t>a</w:t>
      </w:r>
      <w:r w:rsidR="00F9036D" w:rsidRPr="00470A1A">
        <w:rPr>
          <w:rFonts w:ascii="Times New Roman" w:hAnsi="Times New Roman" w:cs="Times New Roman"/>
          <w:sz w:val="24"/>
          <w:szCs w:val="24"/>
        </w:rPr>
        <w:t>)</w:t>
      </w:r>
    </w:p>
    <w:p w:rsidR="00D67BC3" w:rsidRDefault="00F611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1</m:t>
        </m:r>
      </m:oMath>
      <w:r w:rsidR="00BA5D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5DDA" w:rsidRDefault="00BA5DD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OAPB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 rectangle, area </w:t>
      </w:r>
      <m:oMath>
        <m:r>
          <w:rPr>
            <w:rFonts w:ascii="Cambria Math" w:hAnsi="Cambria Math" w:cs="Times New Roman"/>
            <w:sz w:val="24"/>
            <w:szCs w:val="24"/>
          </w:rPr>
          <m:t>=3×2=6</m:t>
        </m:r>
      </m:oMath>
    </w:p>
    <w:p w:rsidR="00BA5DDA" w:rsidRPr="00470A1A" w:rsidRDefault="00BA5DD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6B4E46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267075</wp:posOffset>
            </wp:positionH>
            <wp:positionV relativeFrom="paragraph">
              <wp:posOffset>128905</wp:posOffset>
            </wp:positionV>
            <wp:extent cx="901700" cy="750570"/>
            <wp:effectExtent l="19050" t="0" r="0" b="0"/>
            <wp:wrapNone/>
            <wp:docPr id="11" name="Picture 10" descr="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4.bmp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750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F9036D"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="00F9036D"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286C3D">
        <w:rPr>
          <w:rFonts w:ascii="Times New Roman" w:hAnsi="Times New Roman" w:cs="Times New Roman"/>
          <w:sz w:val="24"/>
          <w:szCs w:val="24"/>
        </w:rPr>
        <w:t>a</w:t>
      </w:r>
      <w:r w:rsidR="00F9036D" w:rsidRPr="00470A1A">
        <w:rPr>
          <w:rFonts w:ascii="Times New Roman" w:hAnsi="Times New Roman" w:cs="Times New Roman"/>
          <w:sz w:val="24"/>
          <w:szCs w:val="24"/>
        </w:rPr>
        <w:t>)</w:t>
      </w:r>
    </w:p>
    <w:p w:rsidR="00361F7F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 = midpoint of AB = (1</w:t>
      </w:r>
      <w:proofErr w:type="gramStart"/>
      <w:r>
        <w:rPr>
          <w:rFonts w:ascii="Times New Roman" w:hAnsi="Times New Roman" w:cs="Times New Roman"/>
          <w:sz w:val="24"/>
          <w:szCs w:val="24"/>
        </w:rPr>
        <w:t>,4</w:t>
      </w:r>
      <w:proofErr w:type="gramEnd"/>
      <w:r>
        <w:rPr>
          <w:rFonts w:ascii="Times New Roman" w:hAnsi="Times New Roman" w:cs="Times New Roman"/>
          <w:sz w:val="24"/>
          <w:szCs w:val="24"/>
        </w:rPr>
        <w:t>)</w:t>
      </w:r>
    </w:p>
    <w:p w:rsidR="00432D05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C = 2(OE) = 4</w:t>
      </w:r>
    </w:p>
    <w:p w:rsidR="00432D05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B = 8</w:t>
      </w:r>
    </w:p>
    <w:p w:rsidR="00432D05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rea </w:t>
      </w:r>
      <m:oMath>
        <m:r>
          <w:rPr>
            <w:rFonts w:ascii="Cambria Math" w:hAnsi="Cambria Math" w:cs="Times New Roman"/>
            <w:sz w:val="24"/>
            <w:szCs w:val="24"/>
          </w:rPr>
          <m:t>=8×4</m:t>
        </m:r>
      </m:oMath>
    </w:p>
    <w:p w:rsidR="00432D05" w:rsidRPr="00470A1A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286C3D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F09E4" w:rsidRPr="00432D05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rify only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 , 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lies on </w:t>
      </w:r>
      <m:oMath>
        <m:r>
          <w:rPr>
            <w:rFonts w:ascii="Cambria Math" w:hAnsi="Cambria Math" w:cs="Times New Roman"/>
            <w:sz w:val="24"/>
            <w:szCs w:val="24"/>
          </w:rPr>
          <m:t>3x-y=1</m:t>
        </m:r>
      </m:oMath>
    </w:p>
    <w:p w:rsidR="00432D05" w:rsidRPr="00432D05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286C3D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8136F" w:rsidRPr="00E8136F" w:rsidRDefault="00F611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1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and 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1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     </m:t>
        </m:r>
      </m:oMath>
      <w:r w:rsidR="00E8136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3381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    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2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D05" w:rsidRPr="00470A1A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432D05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D1680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entre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 r=1</m:t>
        </m:r>
      </m:oMath>
    </w:p>
    <w:p w:rsidR="00AF09E4" w:rsidRPr="00470A1A" w:rsidRDefault="00AF09E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6D1680" w:rsidRPr="00470A1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8674E5" w:rsidRDefault="00432D0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Only circle with centre </w:t>
      </w:r>
      <m:oMath>
        <m:r>
          <w:rPr>
            <w:rFonts w:ascii="Cambria Math" w:hAnsi="Cambria Math" w:cs="Times New Roman"/>
          </w:rPr>
          <m:t>(1,-2)</m:t>
        </m:r>
      </m:oMath>
      <w:r>
        <w:rPr>
          <w:rFonts w:ascii="Times New Roman" w:hAnsi="Times New Roman" w:cs="Times New Roman"/>
        </w:rPr>
        <w:t xml:space="preserve"> is in option (a)</w:t>
      </w:r>
    </w:p>
    <w:p w:rsidR="00432D05" w:rsidRPr="00470A1A" w:rsidRDefault="00432D0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proofErr w:type="spellStart"/>
      <w:r w:rsidRPr="00470A1A">
        <w:rPr>
          <w:rFonts w:ascii="Times New Roman" w:hAnsi="Times New Roman" w:cs="Times New Roman"/>
        </w:rPr>
        <w:t>Ans</w:t>
      </w:r>
      <w:proofErr w:type="spellEnd"/>
      <w:r w:rsidRPr="00470A1A">
        <w:rPr>
          <w:rFonts w:ascii="Times New Roman" w:hAnsi="Times New Roman" w:cs="Times New Roman"/>
        </w:rPr>
        <w:t xml:space="preserve"> : (</w:t>
      </w:r>
      <w:r w:rsidR="00432D05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B5629C" w:rsidRDefault="00F6111B" w:rsidP="00432D0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g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c</m:t>
        </m:r>
      </m:oMath>
      <w:r w:rsidR="00432D05">
        <w:rPr>
          <w:rFonts w:ascii="Times New Roman" w:hAnsi="Times New Roman" w:cs="Times New Roman"/>
        </w:rPr>
        <w:t xml:space="preserve"> </w:t>
      </w:r>
      <w:proofErr w:type="gramStart"/>
      <w:r w:rsidR="00432D05">
        <w:rPr>
          <w:rFonts w:ascii="Times New Roman" w:hAnsi="Times New Roman" w:cs="Times New Roman"/>
        </w:rPr>
        <w:t>must</w:t>
      </w:r>
      <w:proofErr w:type="gramEnd"/>
      <w:r w:rsidR="00432D05">
        <w:rPr>
          <w:rFonts w:ascii="Times New Roman" w:hAnsi="Times New Roman" w:cs="Times New Roman"/>
        </w:rPr>
        <w:t xml:space="preserve"> hold good</w:t>
      </w:r>
    </w:p>
    <w:p w:rsidR="00432D05" w:rsidRPr="00470A1A" w:rsidRDefault="00432D05" w:rsidP="00432D0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B4E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009265</wp:posOffset>
            </wp:positionH>
            <wp:positionV relativeFrom="paragraph">
              <wp:posOffset>41910</wp:posOffset>
            </wp:positionV>
            <wp:extent cx="740410" cy="709295"/>
            <wp:effectExtent l="19050" t="0" r="2540" b="0"/>
            <wp:wrapNone/>
            <wp:docPr id="12" name="Picture 11" descr="5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0.bmp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4041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602246"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="00602246"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432D05">
        <w:rPr>
          <w:rFonts w:ascii="Times New Roman" w:hAnsi="Times New Roman" w:cs="Times New Roman"/>
          <w:sz w:val="24"/>
          <w:szCs w:val="24"/>
        </w:rPr>
        <w:t>c</w:t>
      </w:r>
      <w:r w:rsidR="00602246" w:rsidRPr="00470A1A">
        <w:rPr>
          <w:rFonts w:ascii="Times New Roman" w:hAnsi="Times New Roman" w:cs="Times New Roman"/>
          <w:sz w:val="24"/>
          <w:szCs w:val="24"/>
        </w:rPr>
        <w:t>)</w:t>
      </w:r>
    </w:p>
    <w:p w:rsidR="00AF09E4" w:rsidRDefault="00432D0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entre = </w:t>
      </w:r>
      <w:proofErr w:type="spellStart"/>
      <w:r>
        <w:rPr>
          <w:rFonts w:ascii="Times New Roman" w:hAnsi="Times New Roman" w:cs="Times New Roman"/>
        </w:rPr>
        <w:t>Centroid</w:t>
      </w:r>
      <w:proofErr w:type="spellEnd"/>
    </w:p>
    <w:p w:rsidR="00432D05" w:rsidRPr="00470A1A" w:rsidRDefault="00F6111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OA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OD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a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OA=2a=radius</m:t>
        </m:r>
      </m:oMath>
      <w:r w:rsidR="00432D0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674E5" w:rsidRPr="00470A1A" w:rsidRDefault="008674E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BE405F" w:rsidRPr="00470A1A" w:rsidRDefault="00602246" w:rsidP="00BE405F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proofErr w:type="spellStart"/>
      <w:r w:rsidRPr="00470A1A">
        <w:rPr>
          <w:rFonts w:ascii="Times New Roman" w:hAnsi="Times New Roman" w:cs="Times New Roman"/>
        </w:rPr>
        <w:t>Ans</w:t>
      </w:r>
      <w:proofErr w:type="spellEnd"/>
      <w:r w:rsidRPr="00470A1A">
        <w:rPr>
          <w:rFonts w:ascii="Times New Roman" w:hAnsi="Times New Roman" w:cs="Times New Roman"/>
        </w:rPr>
        <w:t xml:space="preserve"> : (</w:t>
      </w:r>
      <w:r w:rsidR="008674E5" w:rsidRPr="00470A1A">
        <w:rPr>
          <w:rFonts w:ascii="Times New Roman" w:hAnsi="Times New Roman" w:cs="Times New Roman"/>
        </w:rPr>
        <w:t>b</w:t>
      </w:r>
      <w:r w:rsidRPr="00470A1A">
        <w:rPr>
          <w:rFonts w:ascii="Times New Roman" w:hAnsi="Times New Roman" w:cs="Times New Roman"/>
        </w:rPr>
        <w:t>)</w:t>
      </w:r>
    </w:p>
    <w:p w:rsidR="002702C7" w:rsidRDefault="00432D05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</w:rPr>
          <m:t xml:space="preserve">x=24,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6x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y=</m:t>
        </m:r>
        <m:r>
          <w:rPr>
            <w:rFonts w:ascii="Cambria Math" w:hAnsi="Times New Roman" w:cs="Times New Roman"/>
            <w:sz w:val="24"/>
            <w:szCs w:val="24"/>
          </w:rPr>
          <m:t>±</m:t>
        </m:r>
        <m:r>
          <w:rPr>
            <w:rFonts w:ascii="Cambria Math" w:hAnsi="Times New Roman" w:cs="Times New Roman"/>
            <w:sz w:val="24"/>
            <w:szCs w:val="24"/>
          </w:rPr>
          <m:t>12</m:t>
        </m:r>
      </m:oMath>
      <w:r w:rsidR="00E8136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136F" w:rsidRDefault="00E8136F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P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24,12</m:t>
            </m:r>
          </m:e>
        </m:d>
        <m:r>
          <w:rPr>
            <w:rFonts w:ascii="Cambria Math" w:hAnsi="Cambria Math" w:cs="Times New Roman"/>
          </w:rPr>
          <m:t>,  Q=(24,-12)</m:t>
        </m:r>
      </m:oMath>
      <w:r>
        <w:rPr>
          <w:rFonts w:ascii="Times New Roman" w:hAnsi="Times New Roman" w:cs="Times New Roman"/>
        </w:rPr>
        <w:t xml:space="preserve"> </w:t>
      </w:r>
    </w:p>
    <w:p w:rsidR="00E8136F" w:rsidRPr="00E8136F" w:rsidRDefault="00E8136F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E8136F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 xml:space="preserve">quation of OP </w:t>
      </w:r>
      <w:proofErr w:type="gramStart"/>
      <w:r>
        <w:rPr>
          <w:rFonts w:ascii="Times New Roman" w:hAnsi="Times New Roman" w:cs="Times New Roman"/>
        </w:rPr>
        <w:t xml:space="preserve">is </w:t>
      </w:r>
      <m:oMath>
        <m:r>
          <w:rPr>
            <w:rFonts w:ascii="Cambria Math" w:hAnsi="Cambria Math" w:cs="Times New Roman"/>
          </w:rPr>
          <m:t>=</m:t>
        </m:r>
        <w:proofErr w:type="gramEnd"/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2</m:t>
            </m:r>
          </m:num>
          <m:den>
            <m:r>
              <w:rPr>
                <w:rFonts w:ascii="Cambria Math" w:hAnsi="Cambria Math" w:cs="Times New Roman"/>
              </w:rPr>
              <m:t>24</m:t>
            </m:r>
          </m:den>
        </m:f>
        <m:r>
          <w:rPr>
            <w:rFonts w:ascii="Cambria Math" w:hAnsi="Cambria Math" w:cs="Times New Roman"/>
          </w:rPr>
          <m:t>x</m:t>
        </m:r>
      </m:oMath>
      <w:r>
        <w:rPr>
          <w:rFonts w:ascii="Times New Roman" w:hAnsi="Times New Roman" w:cs="Times New Roman"/>
        </w:rPr>
        <w:t xml:space="preserve"> ,  Equation of OQ is </w:t>
      </w:r>
      <m:oMath>
        <m:r>
          <w:rPr>
            <w:rFonts w:ascii="Cambria Math" w:hAnsi="Cambria Math" w:cs="Times New Roman"/>
          </w:rPr>
          <m:t>y=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2</m:t>
            </m:r>
          </m:num>
          <m:den>
            <m:r>
              <w:rPr>
                <w:rFonts w:ascii="Cambria Math" w:hAnsi="Cambria Math" w:cs="Times New Roman"/>
              </w:rPr>
              <m:t>24</m:t>
            </m:r>
          </m:den>
        </m:f>
        <m:r>
          <w:rPr>
            <w:rFonts w:ascii="Cambria Math" w:hAnsi="Cambria Math" w:cs="Times New Roman"/>
          </w:rPr>
          <m:t>x</m:t>
        </m:r>
      </m:oMath>
    </w:p>
    <w:p w:rsidR="00BE405F" w:rsidRDefault="00BE405F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E8136F" w:rsidRDefault="00E8136F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E8136F" w:rsidRPr="00470A1A" w:rsidRDefault="00E8136F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B4E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860800</wp:posOffset>
            </wp:positionH>
            <wp:positionV relativeFrom="paragraph">
              <wp:posOffset>57150</wp:posOffset>
            </wp:positionV>
            <wp:extent cx="848360" cy="634365"/>
            <wp:effectExtent l="19050" t="0" r="8890" b="0"/>
            <wp:wrapNone/>
            <wp:docPr id="13" name="Picture 12" descr="5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2.bmp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48360" cy="63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602246" w:rsidRPr="00470A1A">
        <w:rPr>
          <w:rFonts w:ascii="Times New Roman" w:hAnsi="Times New Roman" w:cs="Times New Roman"/>
        </w:rPr>
        <w:t>Ans</w:t>
      </w:r>
      <w:proofErr w:type="spellEnd"/>
      <w:r w:rsidR="00602246" w:rsidRPr="00470A1A">
        <w:rPr>
          <w:rFonts w:ascii="Times New Roman" w:hAnsi="Times New Roman" w:cs="Times New Roman"/>
        </w:rPr>
        <w:t xml:space="preserve"> : (</w:t>
      </w:r>
      <w:r w:rsidR="00470A1A">
        <w:rPr>
          <w:rFonts w:ascii="Times New Roman" w:hAnsi="Times New Roman" w:cs="Times New Roman"/>
        </w:rPr>
        <w:t>c</w:t>
      </w:r>
      <w:r w:rsidR="00602246" w:rsidRPr="00470A1A">
        <w:rPr>
          <w:rFonts w:ascii="Times New Roman" w:hAnsi="Times New Roman" w:cs="Times New Roman"/>
        </w:rPr>
        <w:t>)</w:t>
      </w:r>
    </w:p>
    <w:p w:rsidR="00470A1A" w:rsidRDefault="00E8136F" w:rsidP="00834115">
      <w:pPr>
        <w:pStyle w:val="ListParagraph"/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L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6,3</m:t>
            </m:r>
          </m:e>
        </m:d>
        <m:r>
          <w:rPr>
            <w:rFonts w:ascii="Cambria Math" w:hAnsi="Cambria Math" w:cs="Times New Roman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L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=(-6,3)</m:t>
        </m:r>
      </m:oMath>
      <w:r>
        <w:rPr>
          <w:rFonts w:ascii="Times New Roman" w:hAnsi="Times New Roman" w:cs="Times New Roman"/>
        </w:rPr>
        <w:t xml:space="preserve"> </w:t>
      </w:r>
    </w:p>
    <w:p w:rsidR="00E8136F" w:rsidRDefault="00E8136F" w:rsidP="00834115">
      <w:pPr>
        <w:pStyle w:val="ListParagraph"/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Area of ∆OL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L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×L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L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×OS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×12×3=18</m:t>
        </m:r>
      </m:oMath>
      <w:r>
        <w:rPr>
          <w:rFonts w:ascii="Times New Roman" w:hAnsi="Times New Roman" w:cs="Times New Roman"/>
        </w:rPr>
        <w:t xml:space="preserve"> </w:t>
      </w:r>
    </w:p>
    <w:p w:rsidR="00E8136F" w:rsidRPr="00470A1A" w:rsidRDefault="00E8136F" w:rsidP="00834115">
      <w:pPr>
        <w:pStyle w:val="ListParagraph"/>
        <w:spacing w:after="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proofErr w:type="spellStart"/>
      <w:r w:rsidRPr="00470A1A">
        <w:rPr>
          <w:rFonts w:ascii="Times New Roman" w:hAnsi="Times New Roman" w:cs="Times New Roman"/>
        </w:rPr>
        <w:t>Ans</w:t>
      </w:r>
      <w:proofErr w:type="spellEnd"/>
      <w:r w:rsidRPr="00470A1A">
        <w:rPr>
          <w:rFonts w:ascii="Times New Roman" w:hAnsi="Times New Roman" w:cs="Times New Roman"/>
        </w:rPr>
        <w:t xml:space="preserve"> : (</w:t>
      </w:r>
      <w:r w:rsidR="00432D05">
        <w:rPr>
          <w:rFonts w:ascii="Times New Roman" w:hAnsi="Times New Roman" w:cs="Times New Roman"/>
        </w:rPr>
        <w:t>a</w:t>
      </w:r>
      <w:r w:rsidRPr="00470A1A">
        <w:rPr>
          <w:rFonts w:ascii="Times New Roman" w:hAnsi="Times New Roman" w:cs="Times New Roman"/>
        </w:rPr>
        <w:t>)</w:t>
      </w:r>
    </w:p>
    <w:p w:rsidR="00E8136F" w:rsidRDefault="00E8136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Directrix</w:t>
      </w:r>
      <w:proofErr w:type="spellEnd"/>
      <w:r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x=-5</m:t>
        </m:r>
      </m:oMath>
      <w:r>
        <w:rPr>
          <w:rFonts w:ascii="Times New Roman" w:hAnsi="Times New Roman" w:cs="Times New Roman"/>
        </w:rPr>
        <w:t xml:space="preserve"> </w:t>
      </w:r>
    </w:p>
    <w:p w:rsidR="002702C7" w:rsidRDefault="00E8136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we</w:t>
      </w:r>
      <w:proofErr w:type="gramEnd"/>
      <w:r>
        <w:rPr>
          <w:rFonts w:ascii="Times New Roman" w:hAnsi="Times New Roman" w:cs="Times New Roman"/>
        </w:rPr>
        <w:t xml:space="preserve"> have </w:t>
      </w:r>
      <w:proofErr w:type="spellStart"/>
      <w:r>
        <w:rPr>
          <w:rFonts w:ascii="Times New Roman" w:hAnsi="Times New Roman" w:cs="Times New Roman"/>
        </w:rPr>
        <w:t>directrix</w:t>
      </w:r>
      <w:proofErr w:type="spellEnd"/>
      <w:r>
        <w:rPr>
          <w:rFonts w:ascii="Times New Roman" w:hAnsi="Times New Roman" w:cs="Times New Roman"/>
        </w:rPr>
        <w:t xml:space="preserve"> is </w:t>
      </w:r>
      <m:oMath>
        <m:r>
          <w:rPr>
            <w:rFonts w:ascii="Cambria Math" w:hAnsi="Cambria Math" w:cs="Times New Roman"/>
          </w:rPr>
          <m:t>x=-a+h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a+</m:t>
        </m:r>
        <m:r>
          <w:rPr>
            <w:rFonts w:ascii="Cambria Math" w:hAnsi="Cambria Math" w:cs="Times New Roman"/>
          </w:rPr>
          <m:t>h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5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5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a=2</m:t>
        </m:r>
      </m:oMath>
    </w:p>
    <w:p w:rsidR="002702C7" w:rsidRPr="00470A1A" w:rsidRDefault="002702C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F47F78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02C7" w:rsidRDefault="00E8136F" w:rsidP="00834115">
      <w:pPr>
        <w:pStyle w:val="ListParagraph"/>
        <w:tabs>
          <w:tab w:val="left" w:pos="180"/>
        </w:tabs>
        <w:spacing w:after="0"/>
      </w:pPr>
      <m:oMath>
        <m:r>
          <w:rPr>
            <w:rFonts w:ascii="Cambria Math" w:hAnsi="Cambria Math"/>
          </w:rPr>
          <m:t>S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-1</m:t>
            </m:r>
          </m:e>
        </m:d>
        <m:r>
          <w:rPr>
            <w:rFonts w:ascii="Cambria Math" w:hAnsi="Cambria Math"/>
          </w:rPr>
          <m:t>, P(x,y)</m:t>
        </m:r>
      </m:oMath>
      <w:r>
        <w:t xml:space="preserve"> </w:t>
      </w:r>
      <w:proofErr w:type="gramStart"/>
      <w:r>
        <w:t>be</w:t>
      </w:r>
      <w:proofErr w:type="gramEnd"/>
      <w:r>
        <w:t xml:space="preserve"> any point on the ellipse</w:t>
      </w:r>
    </w:p>
    <w:p w:rsidR="00E8136F" w:rsidRDefault="00F6111B" w:rsidP="00834115">
      <w:pPr>
        <w:pStyle w:val="ListParagraph"/>
        <w:tabs>
          <w:tab w:val="left" w:pos="180"/>
        </w:tabs>
        <w:spacing w:after="0"/>
        <w:rPr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pS</m:t>
            </m:r>
          </m:num>
          <m:den>
            <m:r>
              <w:rPr>
                <w:rFonts w:ascii="Cambria Math" w:hAnsi="Cambria Math"/>
              </w:rPr>
              <m:t>pM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)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y+1)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</m:oMath>
      <w:r w:rsidR="00E8136F">
        <w:rPr>
          <w:sz w:val="24"/>
          <w:szCs w:val="24"/>
        </w:rPr>
        <w:t xml:space="preserve"> </w:t>
      </w:r>
    </w:p>
    <w:p w:rsidR="00E8136F" w:rsidRPr="00E8136F" w:rsidRDefault="00E8136F" w:rsidP="00834115">
      <w:pPr>
        <w:pStyle w:val="ListParagraph"/>
        <w:tabs>
          <w:tab w:val="left" w:pos="180"/>
        </w:tabs>
        <w:spacing w:after="0"/>
      </w:pPr>
      <w:r w:rsidRPr="00E8136F">
        <w:t>S</w:t>
      </w:r>
      <w:r>
        <w:t>quaring and arranging we get</w:t>
      </w:r>
    </w:p>
    <w:p w:rsidR="00F47F78" w:rsidRPr="00470A1A" w:rsidRDefault="00F47F7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(</w:t>
      </w:r>
      <w:r w:rsidR="00432D05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02C7" w:rsidRDefault="00E8136F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 xml:space="preserve">2a=7 </m:t>
        </m:r>
      </m:oMath>
      <w:r>
        <w:rPr>
          <w:rFonts w:ascii="Times New Roman" w:hAnsi="Times New Roman" w:cs="Times New Roman"/>
        </w:rPr>
        <w:t xml:space="preserve">, hyperbola </w:t>
      </w:r>
      <w:proofErr w:type="gramStart"/>
      <w:r>
        <w:rPr>
          <w:rFonts w:ascii="Times New Roman" w:hAnsi="Times New Roman" w:cs="Times New Roman"/>
        </w:rPr>
        <w:t xml:space="preserve">is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w:proofErr w:type="gramEnd"/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1</m:t>
        </m:r>
      </m:oMath>
      <w:r w:rsidR="002702C7">
        <w:rPr>
          <w:rFonts w:ascii="Times New Roman" w:hAnsi="Times New Roman" w:cs="Times New Roman"/>
        </w:rPr>
        <w:t xml:space="preserve"> </w:t>
      </w:r>
      <w:r w:rsidR="00242DCA">
        <w:rPr>
          <w:rFonts w:ascii="Times New Roman" w:hAnsi="Times New Roman" w:cs="Times New Roman"/>
        </w:rPr>
        <w:t xml:space="preserve">, passes through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5,-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⇒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00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9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</w:rPr>
            </m:ctrlPr>
          </m:den>
        </m:f>
        <m:r>
          <w:rPr>
            <w:rFonts w:ascii="Cambria Math" w:hAnsi="Cambria Math" w:cs="Times New Roman"/>
            <w:sz w:val="24"/>
            <w:szCs w:val="24"/>
          </w:rPr>
          <m:t>=1  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96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1</m:t>
            </m:r>
          </m:den>
        </m:f>
      </m:oMath>
    </w:p>
    <w:p w:rsidR="002702C7" w:rsidRPr="00470A1A" w:rsidRDefault="006B4E46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935730</wp:posOffset>
            </wp:positionH>
            <wp:positionV relativeFrom="paragraph">
              <wp:posOffset>151130</wp:posOffset>
            </wp:positionV>
            <wp:extent cx="1136650" cy="661670"/>
            <wp:effectExtent l="19050" t="0" r="6350" b="0"/>
            <wp:wrapNone/>
            <wp:docPr id="14" name="Picture 13" descr="5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6.bmp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6650" cy="661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2702C7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7F78" w:rsidRDefault="00242DC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ertex (k</w:t>
      </w:r>
      <w:proofErr w:type="gramStart"/>
      <w:r>
        <w:rPr>
          <w:rFonts w:ascii="Times New Roman" w:hAnsi="Times New Roman" w:cs="Times New Roman"/>
          <w:sz w:val="24"/>
          <w:szCs w:val="24"/>
        </w:rPr>
        <w:t>,0</w:t>
      </w:r>
      <w:proofErr w:type="gramEnd"/>
      <w:r>
        <w:rPr>
          <w:rFonts w:ascii="Times New Roman" w:hAnsi="Times New Roman" w:cs="Times New Roman"/>
          <w:sz w:val="24"/>
          <w:szCs w:val="24"/>
        </w:rPr>
        <w:t>) must co</w:t>
      </w:r>
      <w:r w:rsidR="00E4427E">
        <w:rPr>
          <w:rFonts w:ascii="Times New Roman" w:hAnsi="Times New Roman" w:cs="Times New Roman"/>
          <w:sz w:val="24"/>
          <w:szCs w:val="24"/>
        </w:rPr>
        <w:t>incide</w:t>
      </w:r>
      <w:r>
        <w:rPr>
          <w:rFonts w:ascii="Times New Roman" w:hAnsi="Times New Roman" w:cs="Times New Roman"/>
          <w:sz w:val="24"/>
          <w:szCs w:val="24"/>
        </w:rPr>
        <w:t xml:space="preserve"> with (a,0) i.e., (5,0)</w:t>
      </w:r>
    </w:p>
    <w:p w:rsidR="00242DCA" w:rsidRDefault="00242DC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   k=5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2DCA" w:rsidRPr="00470A1A" w:rsidRDefault="00242DC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242DC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7F78" w:rsidRDefault="006B4E4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787140</wp:posOffset>
            </wp:positionH>
            <wp:positionV relativeFrom="paragraph">
              <wp:posOffset>635</wp:posOffset>
            </wp:positionV>
            <wp:extent cx="906780" cy="777875"/>
            <wp:effectExtent l="19050" t="0" r="7620" b="0"/>
            <wp:wrapNone/>
            <wp:docPr id="15" name="Picture 14" descr="57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.bmp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0678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F4450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450B" w:rsidRDefault="00F6111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2x  ⇒</m:t>
        </m:r>
        <m:r>
          <w:rPr>
            <w:rFonts w:ascii="Cambria Math" w:hAnsi="Times New Roman" w:cs="Times New Roman"/>
            <w:sz w:val="24"/>
            <w:szCs w:val="24"/>
          </w:rPr>
          <m:t xml:space="preserve">   x=12</m:t>
        </m:r>
      </m:oMath>
      <w:r w:rsidR="00F4450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450B" w:rsidRDefault="00F4450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F4450B">
        <w:rPr>
          <w:rFonts w:ascii="Times New Roman" w:hAnsi="Times New Roman" w:cs="Times New Roman"/>
          <w:sz w:val="24"/>
          <w:szCs w:val="24"/>
        </w:rPr>
        <w:t>Re</w:t>
      </w:r>
      <w:r>
        <w:rPr>
          <w:rFonts w:ascii="Times New Roman" w:hAnsi="Times New Roman" w:cs="Times New Roman"/>
          <w:sz w:val="24"/>
          <w:szCs w:val="24"/>
        </w:rPr>
        <w:t xml:space="preserve">quired </w:t>
      </w:r>
      <m:oMath>
        <m:r>
          <w:rPr>
            <w:rFonts w:ascii="Cambria Math" w:hAnsi="Cambria Math" w:cs="Times New Roman"/>
            <w:sz w:val="24"/>
            <w:szCs w:val="24"/>
          </w:rPr>
          <m:t>=2y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den>
        </m:f>
        <m:r>
          <w:rPr>
            <w:rFonts w:ascii="Cambria Math" w:hAnsi="Cambria Math" w:cs="Times New Roman"/>
            <w:sz w:val="24"/>
            <w:szCs w:val="24"/>
          </w:rPr>
          <m:t>=2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2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=8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</m:oMath>
    </w:p>
    <w:p w:rsidR="00F4450B" w:rsidRPr="00F4450B" w:rsidRDefault="00F4450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7FB" w:rsidRPr="00470A1A" w:rsidRDefault="009157FB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F4450B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8799A" w:rsidRDefault="006B4E46" w:rsidP="00834115">
      <w:pPr>
        <w:pStyle w:val="ListParagraph"/>
        <w:tabs>
          <w:tab w:val="left" w:pos="180"/>
        </w:tabs>
        <w:spacing w:after="0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628883</wp:posOffset>
            </wp:positionH>
            <wp:positionV relativeFrom="paragraph">
              <wp:posOffset>776</wp:posOffset>
            </wp:positionV>
            <wp:extent cx="1134186" cy="752397"/>
            <wp:effectExtent l="19050" t="0" r="8814" b="0"/>
            <wp:wrapNone/>
            <wp:docPr id="16" name="Picture 15" descr="5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8.bmp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38223" cy="755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m:oMath>
        <m:r>
          <w:rPr>
            <w:rFonts w:ascii="Cambria Math" w:hAnsi="Cambria Math"/>
          </w:rPr>
          <m:t>ae=b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e</m:t>
        </m:r>
      </m:oMath>
      <w:r w:rsidR="00F4450B">
        <w:rPr>
          <w:sz w:val="24"/>
          <w:szCs w:val="24"/>
        </w:rPr>
        <w:t xml:space="preserve"> </w:t>
      </w:r>
    </w:p>
    <w:p w:rsidR="00F4450B" w:rsidRDefault="00F6111B" w:rsidP="00834115">
      <w:pPr>
        <w:pStyle w:val="ListParagraph"/>
        <w:tabs>
          <w:tab w:val="left" w:pos="180"/>
        </w:tabs>
        <w:spacing w:after="0"/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  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  e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e>
            </m:rad>
            <m:ctrlPr>
              <w:rPr>
                <w:rFonts w:ascii="Cambria Math" w:hAnsi="Cambria Math"/>
                <w:i/>
              </w:rPr>
            </m:ctrlPr>
          </m:den>
        </m:f>
      </m:oMath>
      <w:r w:rsidR="00F4450B">
        <w:t xml:space="preserve"> </w:t>
      </w:r>
    </w:p>
    <w:p w:rsidR="004A2800" w:rsidRPr="00470A1A" w:rsidRDefault="004A280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50F68" w:rsidRPr="00470A1A" w:rsidRDefault="008B2C32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F4450B">
        <w:rPr>
          <w:rFonts w:ascii="Times New Roman" w:hAnsi="Times New Roman" w:cs="Times New Roman"/>
          <w:sz w:val="24"/>
          <w:szCs w:val="24"/>
        </w:rPr>
        <w:t>b</w:t>
      </w:r>
      <w:r w:rsidR="00950F68"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2800" w:rsidRPr="00F4450B" w:rsidRDefault="00F6111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2a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  2ae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86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F4450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450B" w:rsidRDefault="00F4450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O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O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2a  ⇒</m:t>
        </m:r>
        <m:r>
          <w:rPr>
            <w:rFonts w:ascii="Cambria Math" w:hAnsi="Times New Roman" w:cs="Times New Roman"/>
            <w:sz w:val="24"/>
            <w:szCs w:val="24"/>
          </w:rPr>
          <m:t xml:space="preserve">   2a=25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3=12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e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ae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86</m:t>
                </m:r>
              </m:e>
            </m:ra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450B" w:rsidRPr="00F4450B" w:rsidRDefault="00F4450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950F68" w:rsidRDefault="00950F68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470A1A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470A1A">
        <w:rPr>
          <w:rFonts w:ascii="Times New Roman" w:hAnsi="Times New Roman" w:cs="Times New Roman"/>
          <w:sz w:val="24"/>
          <w:szCs w:val="24"/>
        </w:rPr>
        <w:t xml:space="preserve"> : (</w:t>
      </w:r>
      <w:r w:rsidR="00F4450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2800" w:rsidRDefault="00F4450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rea of bigger triangle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A'S×LL'</m:t>
        </m:r>
      </m:oMath>
    </w:p>
    <w:p w:rsidR="00F4450B" w:rsidRDefault="006B4E4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935730</wp:posOffset>
            </wp:positionH>
            <wp:positionV relativeFrom="paragraph">
              <wp:posOffset>36195</wp:posOffset>
            </wp:positionV>
            <wp:extent cx="1202055" cy="791210"/>
            <wp:effectExtent l="19050" t="0" r="0" b="0"/>
            <wp:wrapNone/>
            <wp:docPr id="17" name="Picture 16" descr="6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0.bmp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02055" cy="791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+ae</m:t>
            </m:r>
          </m:e>
        </m:d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   (∵   e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F4450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450B" w:rsidRDefault="00F4450B" w:rsidP="00F4450B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rea of smaller triangle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AS×LL'</m:t>
        </m:r>
      </m:oMath>
    </w:p>
    <w:p w:rsidR="00F4450B" w:rsidRDefault="00F4450B" w:rsidP="00F4450B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e-a</m:t>
            </m:r>
          </m:e>
        </m:d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   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0145C" w:rsidRPr="00C0145C" w:rsidRDefault="00C0145C" w:rsidP="00F4450B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C0145C">
        <w:rPr>
          <w:rFonts w:ascii="Times New Roman" w:hAnsi="Times New Roman" w:cs="Times New Roman"/>
          <w:sz w:val="24"/>
          <w:szCs w:val="24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eir ratio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+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: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e>
        </m:d>
      </m:oMath>
    </w:p>
    <w:p w:rsidR="00F4450B" w:rsidRDefault="00F4450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8B2C32" w:rsidRPr="00470A1A" w:rsidRDefault="008B2C3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4A0D76" w:rsidRPr="00470A1A" w:rsidRDefault="004A0D76" w:rsidP="00834115">
      <w:pPr>
        <w:tabs>
          <w:tab w:val="left" w:pos="180"/>
        </w:tabs>
        <w:spacing w:after="0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470A1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nswer </w:t>
      </w:r>
      <w:proofErr w:type="gramStart"/>
      <w:r w:rsidRPr="00470A1A">
        <w:rPr>
          <w:rFonts w:ascii="Times New Roman" w:hAnsi="Times New Roman" w:cs="Times New Roman"/>
          <w:b/>
          <w:sz w:val="24"/>
          <w:szCs w:val="24"/>
        </w:rPr>
        <w:t>Key :</w:t>
      </w:r>
      <w:proofErr w:type="gramEnd"/>
    </w:p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5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7)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32)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31168C" w:rsidP="00506296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1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E7467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782BA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C9319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467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5A619F" w:rsidRPr="00470A1A" w:rsidSect="00346503">
      <w:pgSz w:w="11907" w:h="16839" w:code="9"/>
      <w:pgMar w:top="576" w:right="387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DA3C38"/>
    <w:multiLevelType w:val="hybridMultilevel"/>
    <w:tmpl w:val="FB92AF7A"/>
    <w:lvl w:ilvl="0" w:tplc="71A8C946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">
    <w:nsid w:val="0D1B0585"/>
    <w:multiLevelType w:val="hybridMultilevel"/>
    <w:tmpl w:val="BF246A82"/>
    <w:lvl w:ilvl="0" w:tplc="5E7AED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3C440E"/>
    <w:multiLevelType w:val="hybridMultilevel"/>
    <w:tmpl w:val="D4542E42"/>
    <w:lvl w:ilvl="0" w:tplc="2176F072">
      <w:start w:val="1"/>
      <w:numFmt w:val="decimal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>
    <w:nsid w:val="12601C76"/>
    <w:multiLevelType w:val="hybridMultilevel"/>
    <w:tmpl w:val="7062CABC"/>
    <w:lvl w:ilvl="0" w:tplc="8CA63D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7A7E10"/>
    <w:multiLevelType w:val="hybridMultilevel"/>
    <w:tmpl w:val="12F8F1F0"/>
    <w:lvl w:ilvl="0" w:tplc="CF0479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880C5F"/>
    <w:multiLevelType w:val="hybridMultilevel"/>
    <w:tmpl w:val="1AEAE048"/>
    <w:lvl w:ilvl="0" w:tplc="F66407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F45DBD"/>
    <w:multiLevelType w:val="hybridMultilevel"/>
    <w:tmpl w:val="182CB65C"/>
    <w:lvl w:ilvl="0" w:tplc="364C55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B18219E"/>
    <w:multiLevelType w:val="hybridMultilevel"/>
    <w:tmpl w:val="3EC43E14"/>
    <w:lvl w:ilvl="0" w:tplc="0E7281DC">
      <w:start w:val="1"/>
      <w:numFmt w:val="decimal"/>
      <w:lvlText w:val="%1)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D032C5B"/>
    <w:multiLevelType w:val="hybridMultilevel"/>
    <w:tmpl w:val="FACE4F9E"/>
    <w:lvl w:ilvl="0" w:tplc="D6C4AD26">
      <w:start w:val="2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9810C8"/>
    <w:multiLevelType w:val="hybridMultilevel"/>
    <w:tmpl w:val="1FF690AE"/>
    <w:lvl w:ilvl="0" w:tplc="FD2AD6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7B2DAF"/>
    <w:multiLevelType w:val="hybridMultilevel"/>
    <w:tmpl w:val="322075E8"/>
    <w:lvl w:ilvl="0" w:tplc="78D85F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7FF209A"/>
    <w:multiLevelType w:val="hybridMultilevel"/>
    <w:tmpl w:val="2722A1F6"/>
    <w:lvl w:ilvl="0" w:tplc="3A3EDB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80A4ED8"/>
    <w:multiLevelType w:val="hybridMultilevel"/>
    <w:tmpl w:val="2EDC0092"/>
    <w:lvl w:ilvl="0" w:tplc="DDE2BB4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2C237A13"/>
    <w:multiLevelType w:val="hybridMultilevel"/>
    <w:tmpl w:val="E314371A"/>
    <w:lvl w:ilvl="0" w:tplc="34E23FE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B4393F"/>
    <w:multiLevelType w:val="hybridMultilevel"/>
    <w:tmpl w:val="B5E2139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3F753056"/>
    <w:multiLevelType w:val="hybridMultilevel"/>
    <w:tmpl w:val="99DE4906"/>
    <w:lvl w:ilvl="0" w:tplc="B8C856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4F831C4"/>
    <w:multiLevelType w:val="hybridMultilevel"/>
    <w:tmpl w:val="5A4C892A"/>
    <w:lvl w:ilvl="0" w:tplc="FC74AF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5E765B4"/>
    <w:multiLevelType w:val="hybridMultilevel"/>
    <w:tmpl w:val="AB7A1878"/>
    <w:lvl w:ilvl="0" w:tplc="4672E2A6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3832CA"/>
    <w:multiLevelType w:val="hybridMultilevel"/>
    <w:tmpl w:val="EC0C166C"/>
    <w:lvl w:ilvl="0" w:tplc="8F14812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C35418A"/>
    <w:multiLevelType w:val="hybridMultilevel"/>
    <w:tmpl w:val="4F6C31E2"/>
    <w:lvl w:ilvl="0" w:tplc="9FC85C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32C04BF"/>
    <w:multiLevelType w:val="hybridMultilevel"/>
    <w:tmpl w:val="48FE9610"/>
    <w:lvl w:ilvl="0" w:tplc="4126AA00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0F32FA"/>
    <w:multiLevelType w:val="hybridMultilevel"/>
    <w:tmpl w:val="6AD84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4715EB"/>
    <w:multiLevelType w:val="hybridMultilevel"/>
    <w:tmpl w:val="763C6FF8"/>
    <w:lvl w:ilvl="0" w:tplc="292A96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09213DD"/>
    <w:multiLevelType w:val="hybridMultilevel"/>
    <w:tmpl w:val="F53479A0"/>
    <w:lvl w:ilvl="0" w:tplc="757EE6CE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55162F"/>
    <w:multiLevelType w:val="hybridMultilevel"/>
    <w:tmpl w:val="D86C4B5C"/>
    <w:lvl w:ilvl="0" w:tplc="F36864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9E41F17"/>
    <w:multiLevelType w:val="hybridMultilevel"/>
    <w:tmpl w:val="F72022C0"/>
    <w:lvl w:ilvl="0" w:tplc="93EEA324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B6F4192"/>
    <w:multiLevelType w:val="hybridMultilevel"/>
    <w:tmpl w:val="30E65A34"/>
    <w:lvl w:ilvl="0" w:tplc="DC2C00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CE86156"/>
    <w:multiLevelType w:val="hybridMultilevel"/>
    <w:tmpl w:val="7C16C1D6"/>
    <w:lvl w:ilvl="0" w:tplc="691009D4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716B5F6F"/>
    <w:multiLevelType w:val="hybridMultilevel"/>
    <w:tmpl w:val="819823A2"/>
    <w:lvl w:ilvl="0" w:tplc="71C037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D54907"/>
    <w:multiLevelType w:val="hybridMultilevel"/>
    <w:tmpl w:val="E5720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E24FF4"/>
    <w:multiLevelType w:val="hybridMultilevel"/>
    <w:tmpl w:val="2D686054"/>
    <w:lvl w:ilvl="0" w:tplc="39CA5C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29"/>
  </w:num>
  <w:num w:numId="3">
    <w:abstractNumId w:val="13"/>
  </w:num>
  <w:num w:numId="4">
    <w:abstractNumId w:val="24"/>
  </w:num>
  <w:num w:numId="5">
    <w:abstractNumId w:val="19"/>
  </w:num>
  <w:num w:numId="6">
    <w:abstractNumId w:val="10"/>
  </w:num>
  <w:num w:numId="7">
    <w:abstractNumId w:val="26"/>
  </w:num>
  <w:num w:numId="8">
    <w:abstractNumId w:val="6"/>
  </w:num>
  <w:num w:numId="9">
    <w:abstractNumId w:val="27"/>
  </w:num>
  <w:num w:numId="10">
    <w:abstractNumId w:val="0"/>
  </w:num>
  <w:num w:numId="11">
    <w:abstractNumId w:val="8"/>
  </w:num>
  <w:num w:numId="12">
    <w:abstractNumId w:val="22"/>
  </w:num>
  <w:num w:numId="13">
    <w:abstractNumId w:val="3"/>
  </w:num>
  <w:num w:numId="14">
    <w:abstractNumId w:val="2"/>
  </w:num>
  <w:num w:numId="15">
    <w:abstractNumId w:val="5"/>
  </w:num>
  <w:num w:numId="16">
    <w:abstractNumId w:val="12"/>
  </w:num>
  <w:num w:numId="17">
    <w:abstractNumId w:val="20"/>
  </w:num>
  <w:num w:numId="18">
    <w:abstractNumId w:val="30"/>
  </w:num>
  <w:num w:numId="19">
    <w:abstractNumId w:val="9"/>
  </w:num>
  <w:num w:numId="20">
    <w:abstractNumId w:val="18"/>
  </w:num>
  <w:num w:numId="21">
    <w:abstractNumId w:val="16"/>
  </w:num>
  <w:num w:numId="22">
    <w:abstractNumId w:val="28"/>
  </w:num>
  <w:num w:numId="23">
    <w:abstractNumId w:val="4"/>
  </w:num>
  <w:num w:numId="24">
    <w:abstractNumId w:val="25"/>
  </w:num>
  <w:num w:numId="25">
    <w:abstractNumId w:val="11"/>
  </w:num>
  <w:num w:numId="26">
    <w:abstractNumId w:val="17"/>
  </w:num>
  <w:num w:numId="27">
    <w:abstractNumId w:val="1"/>
  </w:num>
  <w:num w:numId="28">
    <w:abstractNumId w:val="21"/>
  </w:num>
  <w:num w:numId="29">
    <w:abstractNumId w:val="23"/>
  </w:num>
  <w:num w:numId="30">
    <w:abstractNumId w:val="15"/>
  </w:num>
  <w:num w:numId="3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</w:compat>
  <w:rsids>
    <w:rsidRoot w:val="00B87BCE"/>
    <w:rsid w:val="00001D93"/>
    <w:rsid w:val="00002694"/>
    <w:rsid w:val="00004060"/>
    <w:rsid w:val="000062B7"/>
    <w:rsid w:val="00011F26"/>
    <w:rsid w:val="000261CD"/>
    <w:rsid w:val="00026A1E"/>
    <w:rsid w:val="000348E7"/>
    <w:rsid w:val="0003674D"/>
    <w:rsid w:val="00037AA4"/>
    <w:rsid w:val="00037F2C"/>
    <w:rsid w:val="00041A2F"/>
    <w:rsid w:val="00043095"/>
    <w:rsid w:val="0004444F"/>
    <w:rsid w:val="0005198F"/>
    <w:rsid w:val="000604A5"/>
    <w:rsid w:val="000653BD"/>
    <w:rsid w:val="00067DE4"/>
    <w:rsid w:val="0007212F"/>
    <w:rsid w:val="0007245A"/>
    <w:rsid w:val="0009274F"/>
    <w:rsid w:val="00093C0E"/>
    <w:rsid w:val="000A00C0"/>
    <w:rsid w:val="000A24C0"/>
    <w:rsid w:val="000B03D8"/>
    <w:rsid w:val="000B23F0"/>
    <w:rsid w:val="000B6E0A"/>
    <w:rsid w:val="000C4FC1"/>
    <w:rsid w:val="000D0415"/>
    <w:rsid w:val="000D243B"/>
    <w:rsid w:val="000D5EAE"/>
    <w:rsid w:val="000E0513"/>
    <w:rsid w:val="000F03E6"/>
    <w:rsid w:val="000F6C40"/>
    <w:rsid w:val="001030C7"/>
    <w:rsid w:val="00105D7C"/>
    <w:rsid w:val="00114035"/>
    <w:rsid w:val="0011683A"/>
    <w:rsid w:val="00117BE0"/>
    <w:rsid w:val="00120E05"/>
    <w:rsid w:val="00122980"/>
    <w:rsid w:val="00127867"/>
    <w:rsid w:val="00127E49"/>
    <w:rsid w:val="001379FC"/>
    <w:rsid w:val="00142C2C"/>
    <w:rsid w:val="00150C60"/>
    <w:rsid w:val="001656BA"/>
    <w:rsid w:val="00166A61"/>
    <w:rsid w:val="001743C6"/>
    <w:rsid w:val="00177AA3"/>
    <w:rsid w:val="00183394"/>
    <w:rsid w:val="0019132B"/>
    <w:rsid w:val="00193142"/>
    <w:rsid w:val="0019463B"/>
    <w:rsid w:val="001A16A6"/>
    <w:rsid w:val="001A3F55"/>
    <w:rsid w:val="001A6D8B"/>
    <w:rsid w:val="001A7A2A"/>
    <w:rsid w:val="001B6440"/>
    <w:rsid w:val="001C1202"/>
    <w:rsid w:val="001C5082"/>
    <w:rsid w:val="001D4603"/>
    <w:rsid w:val="001D50A5"/>
    <w:rsid w:val="001D6D19"/>
    <w:rsid w:val="001E10DC"/>
    <w:rsid w:val="001E26A3"/>
    <w:rsid w:val="001E41DC"/>
    <w:rsid w:val="001E6280"/>
    <w:rsid w:val="001F014C"/>
    <w:rsid w:val="001F0E97"/>
    <w:rsid w:val="001F2343"/>
    <w:rsid w:val="001F322E"/>
    <w:rsid w:val="001F47C0"/>
    <w:rsid w:val="001F6969"/>
    <w:rsid w:val="002005D4"/>
    <w:rsid w:val="00213700"/>
    <w:rsid w:val="00213C0D"/>
    <w:rsid w:val="00220F71"/>
    <w:rsid w:val="00221705"/>
    <w:rsid w:val="002226B3"/>
    <w:rsid w:val="002248AC"/>
    <w:rsid w:val="00226A9A"/>
    <w:rsid w:val="00233D2A"/>
    <w:rsid w:val="00240340"/>
    <w:rsid w:val="00242DCA"/>
    <w:rsid w:val="00246717"/>
    <w:rsid w:val="0025573E"/>
    <w:rsid w:val="0025707A"/>
    <w:rsid w:val="00257247"/>
    <w:rsid w:val="0026111D"/>
    <w:rsid w:val="00263390"/>
    <w:rsid w:val="002645A1"/>
    <w:rsid w:val="002702C7"/>
    <w:rsid w:val="00271F65"/>
    <w:rsid w:val="00272777"/>
    <w:rsid w:val="00274701"/>
    <w:rsid w:val="00277CAB"/>
    <w:rsid w:val="00280B8C"/>
    <w:rsid w:val="0028403A"/>
    <w:rsid w:val="00286C3D"/>
    <w:rsid w:val="0028799A"/>
    <w:rsid w:val="002879A3"/>
    <w:rsid w:val="002916D7"/>
    <w:rsid w:val="002918C5"/>
    <w:rsid w:val="00295798"/>
    <w:rsid w:val="00295B5E"/>
    <w:rsid w:val="002A1FDE"/>
    <w:rsid w:val="002A7820"/>
    <w:rsid w:val="002B31D4"/>
    <w:rsid w:val="002B3548"/>
    <w:rsid w:val="002B426C"/>
    <w:rsid w:val="002B6180"/>
    <w:rsid w:val="002C62BD"/>
    <w:rsid w:val="002D2205"/>
    <w:rsid w:val="002D247F"/>
    <w:rsid w:val="002E5365"/>
    <w:rsid w:val="002F12C7"/>
    <w:rsid w:val="002F3675"/>
    <w:rsid w:val="002F6A0C"/>
    <w:rsid w:val="002F6A9C"/>
    <w:rsid w:val="002F7D46"/>
    <w:rsid w:val="00301CD9"/>
    <w:rsid w:val="0030333C"/>
    <w:rsid w:val="00310204"/>
    <w:rsid w:val="0031149D"/>
    <w:rsid w:val="0031168C"/>
    <w:rsid w:val="00316B21"/>
    <w:rsid w:val="00320E8F"/>
    <w:rsid w:val="00326CE4"/>
    <w:rsid w:val="003331F4"/>
    <w:rsid w:val="003349FF"/>
    <w:rsid w:val="00340879"/>
    <w:rsid w:val="00341A4A"/>
    <w:rsid w:val="00346503"/>
    <w:rsid w:val="00353256"/>
    <w:rsid w:val="00357F19"/>
    <w:rsid w:val="00361F7F"/>
    <w:rsid w:val="00363C94"/>
    <w:rsid w:val="00365F38"/>
    <w:rsid w:val="003716F9"/>
    <w:rsid w:val="00372DED"/>
    <w:rsid w:val="00375500"/>
    <w:rsid w:val="00380199"/>
    <w:rsid w:val="00381F33"/>
    <w:rsid w:val="00385EDA"/>
    <w:rsid w:val="00390061"/>
    <w:rsid w:val="00390942"/>
    <w:rsid w:val="00395A05"/>
    <w:rsid w:val="0039770D"/>
    <w:rsid w:val="003A031A"/>
    <w:rsid w:val="003A09BA"/>
    <w:rsid w:val="003A43D6"/>
    <w:rsid w:val="003A5B0E"/>
    <w:rsid w:val="003B20A9"/>
    <w:rsid w:val="003B3271"/>
    <w:rsid w:val="003B5FCB"/>
    <w:rsid w:val="003B61C6"/>
    <w:rsid w:val="003C139B"/>
    <w:rsid w:val="003C2D61"/>
    <w:rsid w:val="003C3B49"/>
    <w:rsid w:val="003D28CC"/>
    <w:rsid w:val="003D3CAB"/>
    <w:rsid w:val="003D6CD5"/>
    <w:rsid w:val="003E3FEF"/>
    <w:rsid w:val="003F1D46"/>
    <w:rsid w:val="00400820"/>
    <w:rsid w:val="004035D1"/>
    <w:rsid w:val="00403B80"/>
    <w:rsid w:val="00405905"/>
    <w:rsid w:val="0040663B"/>
    <w:rsid w:val="0041217C"/>
    <w:rsid w:val="004142E9"/>
    <w:rsid w:val="004150F9"/>
    <w:rsid w:val="00421068"/>
    <w:rsid w:val="00421D64"/>
    <w:rsid w:val="00432A59"/>
    <w:rsid w:val="00432B80"/>
    <w:rsid w:val="00432D05"/>
    <w:rsid w:val="00437C30"/>
    <w:rsid w:val="0044145E"/>
    <w:rsid w:val="004546F3"/>
    <w:rsid w:val="00454801"/>
    <w:rsid w:val="00455A62"/>
    <w:rsid w:val="00456455"/>
    <w:rsid w:val="00463643"/>
    <w:rsid w:val="00470A1A"/>
    <w:rsid w:val="00471228"/>
    <w:rsid w:val="00471644"/>
    <w:rsid w:val="004768B4"/>
    <w:rsid w:val="00476927"/>
    <w:rsid w:val="004807A7"/>
    <w:rsid w:val="004809F5"/>
    <w:rsid w:val="00481E7A"/>
    <w:rsid w:val="0048475C"/>
    <w:rsid w:val="0048692D"/>
    <w:rsid w:val="00491FA5"/>
    <w:rsid w:val="0049333D"/>
    <w:rsid w:val="004938D5"/>
    <w:rsid w:val="00494C1D"/>
    <w:rsid w:val="004A036B"/>
    <w:rsid w:val="004A0D76"/>
    <w:rsid w:val="004A2800"/>
    <w:rsid w:val="004A4267"/>
    <w:rsid w:val="004A65DC"/>
    <w:rsid w:val="004B5C08"/>
    <w:rsid w:val="004C31DF"/>
    <w:rsid w:val="004C341F"/>
    <w:rsid w:val="004C3509"/>
    <w:rsid w:val="004C6702"/>
    <w:rsid w:val="004C7512"/>
    <w:rsid w:val="004D096F"/>
    <w:rsid w:val="004D1FBC"/>
    <w:rsid w:val="004D3ECE"/>
    <w:rsid w:val="004E1C6A"/>
    <w:rsid w:val="004E5BBD"/>
    <w:rsid w:val="004E6C0E"/>
    <w:rsid w:val="004F30A6"/>
    <w:rsid w:val="004F5408"/>
    <w:rsid w:val="004F6334"/>
    <w:rsid w:val="004F6E60"/>
    <w:rsid w:val="00505BEB"/>
    <w:rsid w:val="00506296"/>
    <w:rsid w:val="00510629"/>
    <w:rsid w:val="00512696"/>
    <w:rsid w:val="005127A1"/>
    <w:rsid w:val="00516C3A"/>
    <w:rsid w:val="00533ADB"/>
    <w:rsid w:val="00534EC2"/>
    <w:rsid w:val="00535564"/>
    <w:rsid w:val="00541295"/>
    <w:rsid w:val="00544707"/>
    <w:rsid w:val="0054657F"/>
    <w:rsid w:val="005509E6"/>
    <w:rsid w:val="00552CBD"/>
    <w:rsid w:val="00556637"/>
    <w:rsid w:val="00563E07"/>
    <w:rsid w:val="00565AFD"/>
    <w:rsid w:val="00566B0A"/>
    <w:rsid w:val="00570A8D"/>
    <w:rsid w:val="00570CC5"/>
    <w:rsid w:val="005711CB"/>
    <w:rsid w:val="00574289"/>
    <w:rsid w:val="00574950"/>
    <w:rsid w:val="00575BB0"/>
    <w:rsid w:val="00575C5B"/>
    <w:rsid w:val="00576F67"/>
    <w:rsid w:val="00577A7B"/>
    <w:rsid w:val="00591147"/>
    <w:rsid w:val="0059134D"/>
    <w:rsid w:val="005947EE"/>
    <w:rsid w:val="00596747"/>
    <w:rsid w:val="005974A4"/>
    <w:rsid w:val="005A1B2C"/>
    <w:rsid w:val="005A2110"/>
    <w:rsid w:val="005A3E87"/>
    <w:rsid w:val="005A619F"/>
    <w:rsid w:val="005A7CCC"/>
    <w:rsid w:val="005B2933"/>
    <w:rsid w:val="005B5F0F"/>
    <w:rsid w:val="005C33A9"/>
    <w:rsid w:val="005C37D1"/>
    <w:rsid w:val="005C5A23"/>
    <w:rsid w:val="005D09B4"/>
    <w:rsid w:val="005D1042"/>
    <w:rsid w:val="005D54D2"/>
    <w:rsid w:val="005E4258"/>
    <w:rsid w:val="005E46C8"/>
    <w:rsid w:val="005F1FD9"/>
    <w:rsid w:val="005F26D7"/>
    <w:rsid w:val="005F2A25"/>
    <w:rsid w:val="005F2CA5"/>
    <w:rsid w:val="005F5205"/>
    <w:rsid w:val="00600BE0"/>
    <w:rsid w:val="00602246"/>
    <w:rsid w:val="00613021"/>
    <w:rsid w:val="0061470D"/>
    <w:rsid w:val="006213EF"/>
    <w:rsid w:val="00621F3F"/>
    <w:rsid w:val="006317B1"/>
    <w:rsid w:val="00635AF4"/>
    <w:rsid w:val="006404A2"/>
    <w:rsid w:val="00641845"/>
    <w:rsid w:val="006433B1"/>
    <w:rsid w:val="00643AC0"/>
    <w:rsid w:val="00643AFA"/>
    <w:rsid w:val="006472C7"/>
    <w:rsid w:val="00651CBF"/>
    <w:rsid w:val="0065424A"/>
    <w:rsid w:val="006550F6"/>
    <w:rsid w:val="00655A07"/>
    <w:rsid w:val="006614BF"/>
    <w:rsid w:val="00665D1D"/>
    <w:rsid w:val="00666A3B"/>
    <w:rsid w:val="00671F70"/>
    <w:rsid w:val="0068225D"/>
    <w:rsid w:val="00697DE6"/>
    <w:rsid w:val="006A1DD0"/>
    <w:rsid w:val="006A33C9"/>
    <w:rsid w:val="006A4A50"/>
    <w:rsid w:val="006A663D"/>
    <w:rsid w:val="006B15AF"/>
    <w:rsid w:val="006B19A5"/>
    <w:rsid w:val="006B4E46"/>
    <w:rsid w:val="006B722F"/>
    <w:rsid w:val="006C3361"/>
    <w:rsid w:val="006D0A6B"/>
    <w:rsid w:val="006D1680"/>
    <w:rsid w:val="006D4C27"/>
    <w:rsid w:val="006D57A2"/>
    <w:rsid w:val="006D5A18"/>
    <w:rsid w:val="006D703F"/>
    <w:rsid w:val="006D7500"/>
    <w:rsid w:val="006D7CE7"/>
    <w:rsid w:val="006E1A30"/>
    <w:rsid w:val="006E2EDF"/>
    <w:rsid w:val="006E647C"/>
    <w:rsid w:val="006F149E"/>
    <w:rsid w:val="006F1E2F"/>
    <w:rsid w:val="00700106"/>
    <w:rsid w:val="00700B1A"/>
    <w:rsid w:val="0071127C"/>
    <w:rsid w:val="00711609"/>
    <w:rsid w:val="007136C0"/>
    <w:rsid w:val="00715C26"/>
    <w:rsid w:val="0071763A"/>
    <w:rsid w:val="00717681"/>
    <w:rsid w:val="00717A34"/>
    <w:rsid w:val="00720A6B"/>
    <w:rsid w:val="00724AE1"/>
    <w:rsid w:val="00732CBD"/>
    <w:rsid w:val="00733306"/>
    <w:rsid w:val="00733392"/>
    <w:rsid w:val="00735554"/>
    <w:rsid w:val="0073603C"/>
    <w:rsid w:val="0074159B"/>
    <w:rsid w:val="00741F9C"/>
    <w:rsid w:val="00750D68"/>
    <w:rsid w:val="007557A6"/>
    <w:rsid w:val="007620D8"/>
    <w:rsid w:val="00771A36"/>
    <w:rsid w:val="00772BE7"/>
    <w:rsid w:val="00774DAC"/>
    <w:rsid w:val="00776296"/>
    <w:rsid w:val="00776ECD"/>
    <w:rsid w:val="00777399"/>
    <w:rsid w:val="00782BAD"/>
    <w:rsid w:val="00792B0D"/>
    <w:rsid w:val="00794B1B"/>
    <w:rsid w:val="007B027C"/>
    <w:rsid w:val="007C671C"/>
    <w:rsid w:val="007D222F"/>
    <w:rsid w:val="007D7CAC"/>
    <w:rsid w:val="007E5969"/>
    <w:rsid w:val="007E60E5"/>
    <w:rsid w:val="007F16C1"/>
    <w:rsid w:val="007F2C86"/>
    <w:rsid w:val="007F6E1B"/>
    <w:rsid w:val="00803F55"/>
    <w:rsid w:val="00804C77"/>
    <w:rsid w:val="00805927"/>
    <w:rsid w:val="00810B75"/>
    <w:rsid w:val="00814834"/>
    <w:rsid w:val="0081655C"/>
    <w:rsid w:val="0082050E"/>
    <w:rsid w:val="00820AFD"/>
    <w:rsid w:val="0082204B"/>
    <w:rsid w:val="008303F7"/>
    <w:rsid w:val="00831F2A"/>
    <w:rsid w:val="00832E6E"/>
    <w:rsid w:val="00834115"/>
    <w:rsid w:val="008349E0"/>
    <w:rsid w:val="0083769B"/>
    <w:rsid w:val="008428C8"/>
    <w:rsid w:val="00843F74"/>
    <w:rsid w:val="00844519"/>
    <w:rsid w:val="008500EE"/>
    <w:rsid w:val="00850B9C"/>
    <w:rsid w:val="00856B7C"/>
    <w:rsid w:val="00862D31"/>
    <w:rsid w:val="00865719"/>
    <w:rsid w:val="008674E5"/>
    <w:rsid w:val="0088661E"/>
    <w:rsid w:val="00892531"/>
    <w:rsid w:val="008A4824"/>
    <w:rsid w:val="008B1076"/>
    <w:rsid w:val="008B2C32"/>
    <w:rsid w:val="008C398F"/>
    <w:rsid w:val="008C79E0"/>
    <w:rsid w:val="008D3A62"/>
    <w:rsid w:val="008D46E3"/>
    <w:rsid w:val="008E14FF"/>
    <w:rsid w:val="008E59BC"/>
    <w:rsid w:val="008E6D44"/>
    <w:rsid w:val="008F1C58"/>
    <w:rsid w:val="008F2661"/>
    <w:rsid w:val="008F5ADB"/>
    <w:rsid w:val="008F6D8A"/>
    <w:rsid w:val="009006C3"/>
    <w:rsid w:val="0090467E"/>
    <w:rsid w:val="00907B1F"/>
    <w:rsid w:val="00911DAF"/>
    <w:rsid w:val="009157FB"/>
    <w:rsid w:val="00915CD2"/>
    <w:rsid w:val="00915EC4"/>
    <w:rsid w:val="00916DB7"/>
    <w:rsid w:val="009254F4"/>
    <w:rsid w:val="00941112"/>
    <w:rsid w:val="0094294C"/>
    <w:rsid w:val="0094683A"/>
    <w:rsid w:val="00950F68"/>
    <w:rsid w:val="00951657"/>
    <w:rsid w:val="0095722D"/>
    <w:rsid w:val="0096149E"/>
    <w:rsid w:val="009645FA"/>
    <w:rsid w:val="00964948"/>
    <w:rsid w:val="009650DD"/>
    <w:rsid w:val="00972F45"/>
    <w:rsid w:val="0097339B"/>
    <w:rsid w:val="00974D8C"/>
    <w:rsid w:val="0098489C"/>
    <w:rsid w:val="00986636"/>
    <w:rsid w:val="00990ECC"/>
    <w:rsid w:val="009910F5"/>
    <w:rsid w:val="00991191"/>
    <w:rsid w:val="00995FD5"/>
    <w:rsid w:val="009B043F"/>
    <w:rsid w:val="009B0B46"/>
    <w:rsid w:val="009B16E5"/>
    <w:rsid w:val="009B2A4E"/>
    <w:rsid w:val="009B3703"/>
    <w:rsid w:val="009B5E45"/>
    <w:rsid w:val="009B74E4"/>
    <w:rsid w:val="009C0960"/>
    <w:rsid w:val="009C15B4"/>
    <w:rsid w:val="009C2C1F"/>
    <w:rsid w:val="009D2EFC"/>
    <w:rsid w:val="009E4E38"/>
    <w:rsid w:val="009E5CFF"/>
    <w:rsid w:val="009F0D5F"/>
    <w:rsid w:val="009F3095"/>
    <w:rsid w:val="009F6511"/>
    <w:rsid w:val="009F7C72"/>
    <w:rsid w:val="00A010FA"/>
    <w:rsid w:val="00A033D8"/>
    <w:rsid w:val="00A04FD6"/>
    <w:rsid w:val="00A06787"/>
    <w:rsid w:val="00A149D9"/>
    <w:rsid w:val="00A16EDB"/>
    <w:rsid w:val="00A311F0"/>
    <w:rsid w:val="00A375AC"/>
    <w:rsid w:val="00A462E1"/>
    <w:rsid w:val="00A50B25"/>
    <w:rsid w:val="00A51B85"/>
    <w:rsid w:val="00A51E43"/>
    <w:rsid w:val="00A5422E"/>
    <w:rsid w:val="00A55D19"/>
    <w:rsid w:val="00A60BEC"/>
    <w:rsid w:val="00A60CE8"/>
    <w:rsid w:val="00A61655"/>
    <w:rsid w:val="00A61FFC"/>
    <w:rsid w:val="00A63E06"/>
    <w:rsid w:val="00A65CA6"/>
    <w:rsid w:val="00A675B2"/>
    <w:rsid w:val="00A67B43"/>
    <w:rsid w:val="00A725E1"/>
    <w:rsid w:val="00A725F0"/>
    <w:rsid w:val="00A77181"/>
    <w:rsid w:val="00A77DB9"/>
    <w:rsid w:val="00A9241C"/>
    <w:rsid w:val="00A93F30"/>
    <w:rsid w:val="00A9653E"/>
    <w:rsid w:val="00A97B3B"/>
    <w:rsid w:val="00AA13A7"/>
    <w:rsid w:val="00AA42C3"/>
    <w:rsid w:val="00AA6955"/>
    <w:rsid w:val="00AB0551"/>
    <w:rsid w:val="00AB3042"/>
    <w:rsid w:val="00AB4E20"/>
    <w:rsid w:val="00AB6845"/>
    <w:rsid w:val="00AB7630"/>
    <w:rsid w:val="00AC2C71"/>
    <w:rsid w:val="00AC3820"/>
    <w:rsid w:val="00AD087A"/>
    <w:rsid w:val="00AD0E61"/>
    <w:rsid w:val="00AD1A4D"/>
    <w:rsid w:val="00AD227E"/>
    <w:rsid w:val="00AD7612"/>
    <w:rsid w:val="00AE1A63"/>
    <w:rsid w:val="00AE3CB0"/>
    <w:rsid w:val="00AF09E4"/>
    <w:rsid w:val="00AF1B33"/>
    <w:rsid w:val="00AF1BF3"/>
    <w:rsid w:val="00AF51A3"/>
    <w:rsid w:val="00B10838"/>
    <w:rsid w:val="00B10F7E"/>
    <w:rsid w:val="00B1109C"/>
    <w:rsid w:val="00B11394"/>
    <w:rsid w:val="00B16D0A"/>
    <w:rsid w:val="00B174FC"/>
    <w:rsid w:val="00B3551B"/>
    <w:rsid w:val="00B367D3"/>
    <w:rsid w:val="00B371E7"/>
    <w:rsid w:val="00B413B4"/>
    <w:rsid w:val="00B417C5"/>
    <w:rsid w:val="00B42FD5"/>
    <w:rsid w:val="00B5629C"/>
    <w:rsid w:val="00B61C6A"/>
    <w:rsid w:val="00B641FB"/>
    <w:rsid w:val="00B7534C"/>
    <w:rsid w:val="00B80D0A"/>
    <w:rsid w:val="00B87BCE"/>
    <w:rsid w:val="00B95226"/>
    <w:rsid w:val="00BA2769"/>
    <w:rsid w:val="00BA3EE5"/>
    <w:rsid w:val="00BA5DDA"/>
    <w:rsid w:val="00BA601C"/>
    <w:rsid w:val="00BA7297"/>
    <w:rsid w:val="00BA7BA5"/>
    <w:rsid w:val="00BB21BD"/>
    <w:rsid w:val="00BB29CC"/>
    <w:rsid w:val="00BB5C87"/>
    <w:rsid w:val="00BB5EA7"/>
    <w:rsid w:val="00BB72B5"/>
    <w:rsid w:val="00BB74FE"/>
    <w:rsid w:val="00BC11BE"/>
    <w:rsid w:val="00BC2571"/>
    <w:rsid w:val="00BC3180"/>
    <w:rsid w:val="00BC631C"/>
    <w:rsid w:val="00BD0A49"/>
    <w:rsid w:val="00BD1BDF"/>
    <w:rsid w:val="00BE0F35"/>
    <w:rsid w:val="00BE2C4E"/>
    <w:rsid w:val="00BE405F"/>
    <w:rsid w:val="00BE42AA"/>
    <w:rsid w:val="00BE5DB9"/>
    <w:rsid w:val="00BE7413"/>
    <w:rsid w:val="00BF6471"/>
    <w:rsid w:val="00BF6CEF"/>
    <w:rsid w:val="00C009BE"/>
    <w:rsid w:val="00C00BF6"/>
    <w:rsid w:val="00C0145C"/>
    <w:rsid w:val="00C04EF5"/>
    <w:rsid w:val="00C06BC1"/>
    <w:rsid w:val="00C0758B"/>
    <w:rsid w:val="00C079C4"/>
    <w:rsid w:val="00C10099"/>
    <w:rsid w:val="00C10BA9"/>
    <w:rsid w:val="00C11ABA"/>
    <w:rsid w:val="00C12048"/>
    <w:rsid w:val="00C12750"/>
    <w:rsid w:val="00C12799"/>
    <w:rsid w:val="00C12B66"/>
    <w:rsid w:val="00C12D32"/>
    <w:rsid w:val="00C1423C"/>
    <w:rsid w:val="00C216C7"/>
    <w:rsid w:val="00C229DE"/>
    <w:rsid w:val="00C25184"/>
    <w:rsid w:val="00C32BBB"/>
    <w:rsid w:val="00C34D8B"/>
    <w:rsid w:val="00C42C57"/>
    <w:rsid w:val="00C467DA"/>
    <w:rsid w:val="00C500CA"/>
    <w:rsid w:val="00C50598"/>
    <w:rsid w:val="00C525A9"/>
    <w:rsid w:val="00C567AD"/>
    <w:rsid w:val="00C642F0"/>
    <w:rsid w:val="00C66D49"/>
    <w:rsid w:val="00C7040B"/>
    <w:rsid w:val="00C71392"/>
    <w:rsid w:val="00C73C30"/>
    <w:rsid w:val="00C74539"/>
    <w:rsid w:val="00C77A3A"/>
    <w:rsid w:val="00C91FB9"/>
    <w:rsid w:val="00C9319D"/>
    <w:rsid w:val="00C93748"/>
    <w:rsid w:val="00C940B4"/>
    <w:rsid w:val="00C94585"/>
    <w:rsid w:val="00C958B6"/>
    <w:rsid w:val="00CA0D5E"/>
    <w:rsid w:val="00CA78A4"/>
    <w:rsid w:val="00CB1882"/>
    <w:rsid w:val="00CB3993"/>
    <w:rsid w:val="00CB7F50"/>
    <w:rsid w:val="00CC21FF"/>
    <w:rsid w:val="00CD1371"/>
    <w:rsid w:val="00CD7C42"/>
    <w:rsid w:val="00CE24AF"/>
    <w:rsid w:val="00CE3B13"/>
    <w:rsid w:val="00CF2F00"/>
    <w:rsid w:val="00D05027"/>
    <w:rsid w:val="00D100CE"/>
    <w:rsid w:val="00D12815"/>
    <w:rsid w:val="00D145CE"/>
    <w:rsid w:val="00D15DC6"/>
    <w:rsid w:val="00D164FD"/>
    <w:rsid w:val="00D20151"/>
    <w:rsid w:val="00D23E61"/>
    <w:rsid w:val="00D2456F"/>
    <w:rsid w:val="00D3048A"/>
    <w:rsid w:val="00D335DD"/>
    <w:rsid w:val="00D33F49"/>
    <w:rsid w:val="00D40E7A"/>
    <w:rsid w:val="00D445F4"/>
    <w:rsid w:val="00D4634B"/>
    <w:rsid w:val="00D473BD"/>
    <w:rsid w:val="00D51AB4"/>
    <w:rsid w:val="00D5248A"/>
    <w:rsid w:val="00D52F32"/>
    <w:rsid w:val="00D577F2"/>
    <w:rsid w:val="00D63185"/>
    <w:rsid w:val="00D647B3"/>
    <w:rsid w:val="00D66EE3"/>
    <w:rsid w:val="00D67BC3"/>
    <w:rsid w:val="00D71DF3"/>
    <w:rsid w:val="00D728B5"/>
    <w:rsid w:val="00D76CE6"/>
    <w:rsid w:val="00D81940"/>
    <w:rsid w:val="00D823D8"/>
    <w:rsid w:val="00D86F7F"/>
    <w:rsid w:val="00D9186E"/>
    <w:rsid w:val="00DA0338"/>
    <w:rsid w:val="00DA6B76"/>
    <w:rsid w:val="00DB0C3F"/>
    <w:rsid w:val="00DB20E5"/>
    <w:rsid w:val="00DB56EB"/>
    <w:rsid w:val="00DC7C3B"/>
    <w:rsid w:val="00DD0327"/>
    <w:rsid w:val="00DD24DD"/>
    <w:rsid w:val="00DD3D65"/>
    <w:rsid w:val="00DE1120"/>
    <w:rsid w:val="00DE297D"/>
    <w:rsid w:val="00DF20BF"/>
    <w:rsid w:val="00DF69C0"/>
    <w:rsid w:val="00E0086B"/>
    <w:rsid w:val="00E00F4B"/>
    <w:rsid w:val="00E02B16"/>
    <w:rsid w:val="00E03396"/>
    <w:rsid w:val="00E1382B"/>
    <w:rsid w:val="00E21F69"/>
    <w:rsid w:val="00E22094"/>
    <w:rsid w:val="00E30961"/>
    <w:rsid w:val="00E31A30"/>
    <w:rsid w:val="00E35205"/>
    <w:rsid w:val="00E42E85"/>
    <w:rsid w:val="00E43D3A"/>
    <w:rsid w:val="00E4427E"/>
    <w:rsid w:val="00E461BD"/>
    <w:rsid w:val="00E46257"/>
    <w:rsid w:val="00E463BE"/>
    <w:rsid w:val="00E5771A"/>
    <w:rsid w:val="00E70A74"/>
    <w:rsid w:val="00E72868"/>
    <w:rsid w:val="00E74673"/>
    <w:rsid w:val="00E76F0D"/>
    <w:rsid w:val="00E8136F"/>
    <w:rsid w:val="00E833D5"/>
    <w:rsid w:val="00E857D7"/>
    <w:rsid w:val="00E85E12"/>
    <w:rsid w:val="00EA28A9"/>
    <w:rsid w:val="00EA4557"/>
    <w:rsid w:val="00EA6A61"/>
    <w:rsid w:val="00EB69D9"/>
    <w:rsid w:val="00EC009E"/>
    <w:rsid w:val="00EC0DFE"/>
    <w:rsid w:val="00EC1723"/>
    <w:rsid w:val="00ED52D4"/>
    <w:rsid w:val="00EE3381"/>
    <w:rsid w:val="00EE3A6A"/>
    <w:rsid w:val="00EE6BD7"/>
    <w:rsid w:val="00EF2AAD"/>
    <w:rsid w:val="00F06006"/>
    <w:rsid w:val="00F07488"/>
    <w:rsid w:val="00F12879"/>
    <w:rsid w:val="00F1289E"/>
    <w:rsid w:val="00F20B37"/>
    <w:rsid w:val="00F246EE"/>
    <w:rsid w:val="00F253E3"/>
    <w:rsid w:val="00F254B0"/>
    <w:rsid w:val="00F27061"/>
    <w:rsid w:val="00F321AE"/>
    <w:rsid w:val="00F4142F"/>
    <w:rsid w:val="00F4450B"/>
    <w:rsid w:val="00F47232"/>
    <w:rsid w:val="00F47F78"/>
    <w:rsid w:val="00F60905"/>
    <w:rsid w:val="00F6111B"/>
    <w:rsid w:val="00F632A4"/>
    <w:rsid w:val="00F636E1"/>
    <w:rsid w:val="00F67A8C"/>
    <w:rsid w:val="00F70175"/>
    <w:rsid w:val="00F74198"/>
    <w:rsid w:val="00F76529"/>
    <w:rsid w:val="00F8161B"/>
    <w:rsid w:val="00F86B69"/>
    <w:rsid w:val="00F902F1"/>
    <w:rsid w:val="00F9036D"/>
    <w:rsid w:val="00F91DBB"/>
    <w:rsid w:val="00F92BA0"/>
    <w:rsid w:val="00F93668"/>
    <w:rsid w:val="00FA12BD"/>
    <w:rsid w:val="00FA32E4"/>
    <w:rsid w:val="00FA4789"/>
    <w:rsid w:val="00FA7655"/>
    <w:rsid w:val="00FB4131"/>
    <w:rsid w:val="00FC21E5"/>
    <w:rsid w:val="00FC32E1"/>
    <w:rsid w:val="00FD13FA"/>
    <w:rsid w:val="00FD2323"/>
    <w:rsid w:val="00FD3F2D"/>
    <w:rsid w:val="00FD5012"/>
    <w:rsid w:val="00FD51BC"/>
    <w:rsid w:val="00FD6043"/>
    <w:rsid w:val="00FD701C"/>
    <w:rsid w:val="00FD7CF7"/>
    <w:rsid w:val="00FE114A"/>
    <w:rsid w:val="00FE4DFA"/>
    <w:rsid w:val="00FE5A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A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C15B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5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0D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613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130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DD457C-D407-4763-A016-C615E32C4D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162</Words>
  <Characters>662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ll</cp:lastModifiedBy>
  <cp:revision>2</cp:revision>
  <cp:lastPrinted>2014-12-02T07:08:00Z</cp:lastPrinted>
  <dcterms:created xsi:type="dcterms:W3CDTF">2020-03-17T08:20:00Z</dcterms:created>
  <dcterms:modified xsi:type="dcterms:W3CDTF">2020-03-17T08:20:00Z</dcterms:modified>
</cp:coreProperties>
</file>